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78" r:id="rId8"/>
    <p:sldId id="279" r:id="rId9"/>
    <p:sldId id="280" r:id="rId10"/>
    <p:sldId id="281" r:id="rId11"/>
    <p:sldId id="277" r:id="rId12"/>
    <p:sldId id="268" r:id="rId13"/>
    <p:sldId id="272" r:id="rId14"/>
    <p:sldId id="273" r:id="rId15"/>
    <p:sldId id="275" r:id="rId16"/>
    <p:sldId id="27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84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2D6A-E12D-45D7-B2EE-7F5E7A15D49E}" type="doc">
      <dgm:prSet loTypeId="urn:microsoft.com/office/officeart/2005/8/layout/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8BD0CC5-03F5-4B59-9CE8-E0B00B9423FC}">
      <dgm:prSet phldrT="[Text]" custT="1"/>
      <dgm:spPr/>
      <dgm:t>
        <a:bodyPr/>
        <a:lstStyle/>
        <a:p>
          <a:r>
            <a:rPr lang="ru-RU" sz="1600" dirty="0"/>
            <a:t>Тестовый корпус</a:t>
          </a:r>
          <a:endParaRPr lang="en-US" sz="1600" dirty="0"/>
        </a:p>
      </dgm:t>
    </dgm:pt>
    <dgm:pt modelId="{58F11560-041B-446C-9204-D8C85BFBD6A4}" type="parTrans" cxnId="{7318E64C-6F9B-49E9-B24B-97C71EE02C56}">
      <dgm:prSet/>
      <dgm:spPr/>
      <dgm:t>
        <a:bodyPr/>
        <a:lstStyle/>
        <a:p>
          <a:endParaRPr lang="en-US"/>
        </a:p>
      </dgm:t>
    </dgm:pt>
    <dgm:pt modelId="{68A24D81-B36A-4C8E-9657-7839C97B5871}" type="sibTrans" cxnId="{7318E64C-6F9B-49E9-B24B-97C71EE02C56}">
      <dgm:prSet custT="1"/>
      <dgm:spPr/>
      <dgm:t>
        <a:bodyPr/>
        <a:lstStyle/>
        <a:p>
          <a:endParaRPr lang="en-US" sz="1600"/>
        </a:p>
      </dgm:t>
    </dgm:pt>
    <dgm:pt modelId="{65513A51-65FF-40FC-9517-69E2EEB0EA5B}">
      <dgm:prSet phldrT="[Text]" custT="1"/>
      <dgm:spPr/>
      <dgm:t>
        <a:bodyPr/>
        <a:lstStyle/>
        <a:p>
          <a:r>
            <a:rPr lang="ru-RU" sz="1600" dirty="0"/>
            <a:t>116 документов по лингвистике</a:t>
          </a:r>
          <a:endParaRPr lang="en-US" sz="1600" dirty="0"/>
        </a:p>
      </dgm:t>
    </dgm:pt>
    <dgm:pt modelId="{ACC4F478-76F5-404E-ABB6-0F222C033BF3}" type="parTrans" cxnId="{03BF70F1-26DC-46A0-BDC1-6B594107CD4E}">
      <dgm:prSet/>
      <dgm:spPr/>
      <dgm:t>
        <a:bodyPr/>
        <a:lstStyle/>
        <a:p>
          <a:endParaRPr lang="en-US"/>
        </a:p>
      </dgm:t>
    </dgm:pt>
    <dgm:pt modelId="{D3C9E325-D593-4FB6-81F6-0AAE974BE37E}" type="sibTrans" cxnId="{03BF70F1-26DC-46A0-BDC1-6B594107CD4E}">
      <dgm:prSet/>
      <dgm:spPr/>
      <dgm:t>
        <a:bodyPr/>
        <a:lstStyle/>
        <a:p>
          <a:endParaRPr lang="en-US"/>
        </a:p>
      </dgm:t>
    </dgm:pt>
    <dgm:pt modelId="{9CCF6406-0402-462D-A59C-BC7B0C15C0AD}">
      <dgm:prSet phldrT="[Text]" custT="1"/>
      <dgm:spPr/>
      <dgm:t>
        <a:bodyPr/>
        <a:lstStyle/>
        <a:p>
          <a:r>
            <a:rPr lang="ru-RU" sz="1600" dirty="0"/>
            <a:t>Тестовые запросы</a:t>
          </a:r>
          <a:endParaRPr lang="en-US" sz="1600" dirty="0"/>
        </a:p>
      </dgm:t>
    </dgm:pt>
    <dgm:pt modelId="{963076CA-7B3E-4735-A2EB-2312BAB54FC8}" type="parTrans" cxnId="{700F33D0-11BA-4A81-86FF-64BD573C874B}">
      <dgm:prSet/>
      <dgm:spPr/>
      <dgm:t>
        <a:bodyPr/>
        <a:lstStyle/>
        <a:p>
          <a:endParaRPr lang="en-US"/>
        </a:p>
      </dgm:t>
    </dgm:pt>
    <dgm:pt modelId="{E61F78C9-466A-43A3-9DE8-BF78BB340137}" type="sibTrans" cxnId="{700F33D0-11BA-4A81-86FF-64BD573C874B}">
      <dgm:prSet custT="1"/>
      <dgm:spPr/>
      <dgm:t>
        <a:bodyPr/>
        <a:lstStyle/>
        <a:p>
          <a:endParaRPr lang="en-US" sz="1600"/>
        </a:p>
      </dgm:t>
    </dgm:pt>
    <dgm:pt modelId="{7125D1CC-DDD4-4B40-A49F-2B1D07AAF148}">
      <dgm:prSet phldrT="[Text]" custT="1"/>
      <dgm:spPr/>
      <dgm:t>
        <a:bodyPr/>
        <a:lstStyle/>
        <a:p>
          <a:r>
            <a:rPr lang="ru-RU" sz="1600" dirty="0"/>
            <a:t>С точным соответствием терминам</a:t>
          </a:r>
          <a:endParaRPr lang="en-US" sz="1600" dirty="0"/>
        </a:p>
      </dgm:t>
    </dgm:pt>
    <dgm:pt modelId="{FB371317-B689-4037-8954-89225C465F6F}" type="parTrans" cxnId="{35215F68-57CA-424E-97C7-3FD81EDD0EA3}">
      <dgm:prSet/>
      <dgm:spPr/>
      <dgm:t>
        <a:bodyPr/>
        <a:lstStyle/>
        <a:p>
          <a:endParaRPr lang="en-US"/>
        </a:p>
      </dgm:t>
    </dgm:pt>
    <dgm:pt modelId="{A3E0BD2D-A7DC-42EA-BCA3-CE9BDF64A604}" type="sibTrans" cxnId="{35215F68-57CA-424E-97C7-3FD81EDD0EA3}">
      <dgm:prSet/>
      <dgm:spPr/>
      <dgm:t>
        <a:bodyPr/>
        <a:lstStyle/>
        <a:p>
          <a:endParaRPr lang="en-US"/>
        </a:p>
      </dgm:t>
    </dgm:pt>
    <dgm:pt modelId="{1C282E1C-BF6B-4899-8A6B-D3E0E16D2212}">
      <dgm:prSet phldrT="[Text]" custT="1"/>
      <dgm:spPr/>
      <dgm:t>
        <a:bodyPr/>
        <a:lstStyle/>
        <a:p>
          <a:r>
            <a:rPr lang="ru-RU" sz="1600" dirty="0"/>
            <a:t>Метрики оценки</a:t>
          </a:r>
          <a:endParaRPr lang="en-US" sz="1600" dirty="0"/>
        </a:p>
      </dgm:t>
    </dgm:pt>
    <dgm:pt modelId="{E618C0C0-184E-49EC-9384-0FFF5FC049E4}" type="parTrans" cxnId="{7B413B89-DE9F-4BE0-A038-D95E816CFEC7}">
      <dgm:prSet/>
      <dgm:spPr/>
      <dgm:t>
        <a:bodyPr/>
        <a:lstStyle/>
        <a:p>
          <a:endParaRPr lang="en-US"/>
        </a:p>
      </dgm:t>
    </dgm:pt>
    <dgm:pt modelId="{728073F8-296B-45C4-B93F-5CD6D4B5AB58}" type="sibTrans" cxnId="{7B413B89-DE9F-4BE0-A038-D95E816CFEC7}">
      <dgm:prSet custT="1"/>
      <dgm:spPr/>
      <dgm:t>
        <a:bodyPr/>
        <a:lstStyle/>
        <a:p>
          <a:endParaRPr lang="en-US" sz="1600"/>
        </a:p>
      </dgm:t>
    </dgm:pt>
    <dgm:pt modelId="{8766D5F3-DD0D-4FCC-8AD0-23D58F5C6101}">
      <dgm:prSet phldrT="[Text]" custT="1"/>
      <dgm:spPr/>
      <dgm:t>
        <a:bodyPr/>
        <a:lstStyle/>
        <a:p>
          <a:r>
            <a:rPr lang="en-US" sz="1600" dirty="0"/>
            <a:t>MAP</a:t>
          </a:r>
        </a:p>
      </dgm:t>
    </dgm:pt>
    <dgm:pt modelId="{16EB78C8-EA29-41DE-8DAE-5BA5ED1CA51C}" type="parTrans" cxnId="{C0897755-B351-48B0-8CFD-ABD1F7354533}">
      <dgm:prSet/>
      <dgm:spPr/>
      <dgm:t>
        <a:bodyPr/>
        <a:lstStyle/>
        <a:p>
          <a:endParaRPr lang="en-US"/>
        </a:p>
      </dgm:t>
    </dgm:pt>
    <dgm:pt modelId="{D49F4ADA-5104-4767-9E96-44D580D8718F}" type="sibTrans" cxnId="{C0897755-B351-48B0-8CFD-ABD1F7354533}">
      <dgm:prSet/>
      <dgm:spPr/>
      <dgm:t>
        <a:bodyPr/>
        <a:lstStyle/>
        <a:p>
          <a:endParaRPr lang="en-US"/>
        </a:p>
      </dgm:t>
    </dgm:pt>
    <dgm:pt modelId="{FCC42F49-8577-458A-9850-91DBD4563444}">
      <dgm:prSet phldrT="[Text]" custT="1"/>
      <dgm:spPr/>
      <dgm:t>
        <a:bodyPr/>
        <a:lstStyle/>
        <a:p>
          <a:r>
            <a:rPr lang="en-US" sz="1600" dirty="0"/>
            <a:t>PDF, DOCX, DOC</a:t>
          </a:r>
        </a:p>
      </dgm:t>
    </dgm:pt>
    <dgm:pt modelId="{69880794-AF87-47B2-A4CA-95553AE40F89}" type="parTrans" cxnId="{842C8957-F3B3-430E-86E5-9358440081F4}">
      <dgm:prSet/>
      <dgm:spPr/>
      <dgm:t>
        <a:bodyPr/>
        <a:lstStyle/>
        <a:p>
          <a:endParaRPr lang="en-US"/>
        </a:p>
      </dgm:t>
    </dgm:pt>
    <dgm:pt modelId="{8DBA8A68-71FC-4D01-866C-29800E4277B7}" type="sibTrans" cxnId="{842C8957-F3B3-430E-86E5-9358440081F4}">
      <dgm:prSet/>
      <dgm:spPr/>
      <dgm:t>
        <a:bodyPr/>
        <a:lstStyle/>
        <a:p>
          <a:endParaRPr lang="en-US"/>
        </a:p>
      </dgm:t>
    </dgm:pt>
    <dgm:pt modelId="{3E2FF28B-9D8D-473F-BCD6-65E7BE0040D8}">
      <dgm:prSet phldrT="[Text]" custT="1"/>
      <dgm:spPr/>
      <dgm:t>
        <a:bodyPr/>
        <a:lstStyle/>
        <a:p>
          <a:r>
            <a:rPr lang="ru-RU" sz="1600" dirty="0"/>
            <a:t>236 МБ</a:t>
          </a:r>
          <a:endParaRPr lang="en-US" sz="1600" dirty="0"/>
        </a:p>
      </dgm:t>
    </dgm:pt>
    <dgm:pt modelId="{C1FE7C81-3C76-48CD-93F6-ACBF2D02E58A}" type="parTrans" cxnId="{86122F32-84C2-4B4B-BD9F-CC205CF46210}">
      <dgm:prSet/>
      <dgm:spPr/>
      <dgm:t>
        <a:bodyPr/>
        <a:lstStyle/>
        <a:p>
          <a:endParaRPr lang="en-US"/>
        </a:p>
      </dgm:t>
    </dgm:pt>
    <dgm:pt modelId="{9F0F7815-F2EC-473D-8760-8CC0D4F4CDBF}" type="sibTrans" cxnId="{86122F32-84C2-4B4B-BD9F-CC205CF46210}">
      <dgm:prSet/>
      <dgm:spPr/>
      <dgm:t>
        <a:bodyPr/>
        <a:lstStyle/>
        <a:p>
          <a:endParaRPr lang="en-US"/>
        </a:p>
      </dgm:t>
    </dgm:pt>
    <dgm:pt modelId="{0E8A9702-07D3-40E1-A0B3-A2B4002AB458}">
      <dgm:prSet phldrT="[Text]" custT="1"/>
      <dgm:spPr/>
      <dgm:t>
        <a:bodyPr/>
        <a:lstStyle/>
        <a:p>
          <a:r>
            <a:rPr lang="ru-RU" sz="1600" dirty="0"/>
            <a:t>С использованием синонимов</a:t>
          </a:r>
          <a:endParaRPr lang="en-US" sz="1600" dirty="0"/>
        </a:p>
      </dgm:t>
    </dgm:pt>
    <dgm:pt modelId="{AE27317E-EFD1-4A1C-8B70-0C1FCD533D52}" type="parTrans" cxnId="{BE8B61E7-E60B-45BC-B781-A03586EA633F}">
      <dgm:prSet/>
      <dgm:spPr/>
      <dgm:t>
        <a:bodyPr/>
        <a:lstStyle/>
        <a:p>
          <a:endParaRPr lang="en-US"/>
        </a:p>
      </dgm:t>
    </dgm:pt>
    <dgm:pt modelId="{7FAA0CD9-018B-4E54-A9F6-C46FB1F280C5}" type="sibTrans" cxnId="{BE8B61E7-E60B-45BC-B781-A03586EA633F}">
      <dgm:prSet/>
      <dgm:spPr/>
      <dgm:t>
        <a:bodyPr/>
        <a:lstStyle/>
        <a:p>
          <a:endParaRPr lang="en-US"/>
        </a:p>
      </dgm:t>
    </dgm:pt>
    <dgm:pt modelId="{A74D0EF6-913B-4B37-9B72-6DAC25C3B6E4}">
      <dgm:prSet phldrT="[Text]" custT="1"/>
      <dgm:spPr/>
      <dgm:t>
        <a:bodyPr/>
        <a:lstStyle/>
        <a:p>
          <a:r>
            <a:rPr lang="ru-RU" sz="1600" dirty="0"/>
            <a:t>Концептуальные</a:t>
          </a:r>
          <a:endParaRPr lang="en-US" sz="1600" dirty="0"/>
        </a:p>
      </dgm:t>
    </dgm:pt>
    <dgm:pt modelId="{02335FE5-1FD7-428A-A71D-200AB6B87D10}" type="parTrans" cxnId="{F2C82412-9947-4145-A7FC-AC1109FDB340}">
      <dgm:prSet/>
      <dgm:spPr/>
      <dgm:t>
        <a:bodyPr/>
        <a:lstStyle/>
        <a:p>
          <a:endParaRPr lang="en-US"/>
        </a:p>
      </dgm:t>
    </dgm:pt>
    <dgm:pt modelId="{AC6F683A-4BC1-4F0A-9B5A-C8B6D34E6A59}" type="sibTrans" cxnId="{F2C82412-9947-4145-A7FC-AC1109FDB340}">
      <dgm:prSet/>
      <dgm:spPr/>
      <dgm:t>
        <a:bodyPr/>
        <a:lstStyle/>
        <a:p>
          <a:endParaRPr lang="en-US"/>
        </a:p>
      </dgm:t>
    </dgm:pt>
    <dgm:pt modelId="{E446CD4D-1E36-4D88-855E-7D9B9D5B4093}">
      <dgm:prSet phldrT="[Text]" custT="1"/>
      <dgm:spPr/>
      <dgm:t>
        <a:bodyPr/>
        <a:lstStyle/>
        <a:p>
          <a:r>
            <a:rPr lang="ru-RU" sz="1600" dirty="0"/>
            <a:t>Междисциплинарные</a:t>
          </a:r>
          <a:endParaRPr lang="en-US" sz="1600" dirty="0"/>
        </a:p>
      </dgm:t>
    </dgm:pt>
    <dgm:pt modelId="{569773A0-6A5B-4FFE-B565-89438BD88AC6}" type="parTrans" cxnId="{06DBAB9B-6AA1-45A8-BD4A-6EBE10D0DED0}">
      <dgm:prSet/>
      <dgm:spPr/>
      <dgm:t>
        <a:bodyPr/>
        <a:lstStyle/>
        <a:p>
          <a:endParaRPr lang="en-US"/>
        </a:p>
      </dgm:t>
    </dgm:pt>
    <dgm:pt modelId="{0F6850E4-ECAF-46B6-ACC4-A74BDEF0B792}" type="sibTrans" cxnId="{06DBAB9B-6AA1-45A8-BD4A-6EBE10D0DED0}">
      <dgm:prSet/>
      <dgm:spPr/>
      <dgm:t>
        <a:bodyPr/>
        <a:lstStyle/>
        <a:p>
          <a:endParaRPr lang="en-US"/>
        </a:p>
      </dgm:t>
    </dgm:pt>
    <dgm:pt modelId="{F3DD94D6-5D6C-4880-A436-9C733F79CBAD}">
      <dgm:prSet phldrT="[Text]" custT="1"/>
      <dgm:spPr/>
      <dgm:t>
        <a:bodyPr/>
        <a:lstStyle/>
        <a:p>
          <a:r>
            <a:rPr lang="en-US" sz="1600" dirty="0" err="1"/>
            <a:t>Recall@k</a:t>
          </a:r>
          <a:r>
            <a:rPr lang="en-US" sz="1600" dirty="0"/>
            <a:t> </a:t>
          </a:r>
        </a:p>
      </dgm:t>
    </dgm:pt>
    <dgm:pt modelId="{63BB6DB7-EFB2-42A3-AAB7-0CE850F2FDCA}" type="parTrans" cxnId="{59D69F64-18EE-4DD2-89E5-56916989CB75}">
      <dgm:prSet/>
      <dgm:spPr/>
      <dgm:t>
        <a:bodyPr/>
        <a:lstStyle/>
        <a:p>
          <a:endParaRPr lang="en-US"/>
        </a:p>
      </dgm:t>
    </dgm:pt>
    <dgm:pt modelId="{254BD9CB-A7D7-4A99-B899-5DBCDEC15DCD}" type="sibTrans" cxnId="{59D69F64-18EE-4DD2-89E5-56916989CB75}">
      <dgm:prSet/>
      <dgm:spPr/>
      <dgm:t>
        <a:bodyPr/>
        <a:lstStyle/>
        <a:p>
          <a:endParaRPr lang="en-US"/>
        </a:p>
      </dgm:t>
    </dgm:pt>
    <dgm:pt modelId="{9C23EB9B-B5EA-4514-8D6A-9FEA0C1AA426}">
      <dgm:prSet phldrT="[Text]" custT="1"/>
      <dgm:spPr/>
      <dgm:t>
        <a:bodyPr/>
        <a:lstStyle/>
        <a:p>
          <a:r>
            <a:rPr lang="ru-RU" sz="1600" dirty="0"/>
            <a:t>Сравнение методов</a:t>
          </a:r>
          <a:endParaRPr lang="en-US" sz="1600" dirty="0"/>
        </a:p>
      </dgm:t>
    </dgm:pt>
    <dgm:pt modelId="{B9693826-CFB6-4823-ADC1-96AEA1C31F50}" type="parTrans" cxnId="{5464306C-C66B-4AF7-A8D5-26CBDC927854}">
      <dgm:prSet/>
      <dgm:spPr/>
      <dgm:t>
        <a:bodyPr/>
        <a:lstStyle/>
        <a:p>
          <a:endParaRPr lang="en-US"/>
        </a:p>
      </dgm:t>
    </dgm:pt>
    <dgm:pt modelId="{BF114C73-7D6E-427F-BE16-CA313D9752AB}" type="sibTrans" cxnId="{5464306C-C66B-4AF7-A8D5-26CBDC927854}">
      <dgm:prSet/>
      <dgm:spPr/>
      <dgm:t>
        <a:bodyPr/>
        <a:lstStyle/>
        <a:p>
          <a:endParaRPr lang="en-US"/>
        </a:p>
      </dgm:t>
    </dgm:pt>
    <dgm:pt modelId="{62E01626-F22E-4D17-86B3-FF88DF37E10C}">
      <dgm:prSet custT="1"/>
      <dgm:spPr/>
      <dgm:t>
        <a:bodyPr/>
        <a:lstStyle/>
        <a:p>
          <a:r>
            <a:rPr lang="en-US" sz="1600" dirty="0"/>
            <a:t>TF-IDF</a:t>
          </a:r>
        </a:p>
      </dgm:t>
    </dgm:pt>
    <dgm:pt modelId="{BC3BF07E-5373-4F70-B770-9E24697D9591}" type="parTrans" cxnId="{21CDC893-F9B0-418D-A06C-5BF7D8F11860}">
      <dgm:prSet/>
      <dgm:spPr/>
      <dgm:t>
        <a:bodyPr/>
        <a:lstStyle/>
        <a:p>
          <a:endParaRPr lang="en-US"/>
        </a:p>
      </dgm:t>
    </dgm:pt>
    <dgm:pt modelId="{4316C6D6-417D-4396-A4F5-53C9965B821E}" type="sibTrans" cxnId="{21CDC893-F9B0-418D-A06C-5BF7D8F11860}">
      <dgm:prSet/>
      <dgm:spPr/>
      <dgm:t>
        <a:bodyPr/>
        <a:lstStyle/>
        <a:p>
          <a:endParaRPr lang="en-US"/>
        </a:p>
      </dgm:t>
    </dgm:pt>
    <dgm:pt modelId="{1E2FEF44-F22F-4A4D-9DE4-8F1B9D447966}">
      <dgm:prSet custT="1"/>
      <dgm:spPr/>
      <dgm:t>
        <a:bodyPr/>
        <a:lstStyle/>
        <a:p>
          <a:r>
            <a:rPr lang="en-US" sz="1600" dirty="0"/>
            <a:t>BM25</a:t>
          </a:r>
        </a:p>
      </dgm:t>
    </dgm:pt>
    <dgm:pt modelId="{FBC09FB4-432E-46F9-B4AE-4B60E19CB1FF}" type="parTrans" cxnId="{88C1EA9E-EC9C-4667-BDCD-9C430D97F68D}">
      <dgm:prSet/>
      <dgm:spPr/>
      <dgm:t>
        <a:bodyPr/>
        <a:lstStyle/>
        <a:p>
          <a:endParaRPr lang="en-US"/>
        </a:p>
      </dgm:t>
    </dgm:pt>
    <dgm:pt modelId="{E1EA2DEE-6650-4D1D-90F7-5FED2B3C2203}" type="sibTrans" cxnId="{88C1EA9E-EC9C-4667-BDCD-9C430D97F68D}">
      <dgm:prSet/>
      <dgm:spPr/>
      <dgm:t>
        <a:bodyPr/>
        <a:lstStyle/>
        <a:p>
          <a:endParaRPr lang="en-US"/>
        </a:p>
      </dgm:t>
    </dgm:pt>
    <dgm:pt modelId="{6487698A-65F2-49F4-A549-FB11A4FCCE84}">
      <dgm:prSet custT="1"/>
      <dgm:spPr/>
      <dgm:t>
        <a:bodyPr/>
        <a:lstStyle/>
        <a:p>
          <a:r>
            <a:rPr lang="en-US" sz="1600" dirty="0"/>
            <a:t>Doc2Vec</a:t>
          </a:r>
        </a:p>
      </dgm:t>
    </dgm:pt>
    <dgm:pt modelId="{96DCE1EB-5091-4DC7-99C9-24E45439398C}" type="parTrans" cxnId="{66DC9F42-37A6-4E49-80B3-C5F2EC4832A5}">
      <dgm:prSet/>
      <dgm:spPr/>
      <dgm:t>
        <a:bodyPr/>
        <a:lstStyle/>
        <a:p>
          <a:endParaRPr lang="en-US"/>
        </a:p>
      </dgm:t>
    </dgm:pt>
    <dgm:pt modelId="{1BBFF281-22A0-4BE4-9AE9-FD6D26C38D48}" type="sibTrans" cxnId="{66DC9F42-37A6-4E49-80B3-C5F2EC4832A5}">
      <dgm:prSet/>
      <dgm:spPr/>
      <dgm:t>
        <a:bodyPr/>
        <a:lstStyle/>
        <a:p>
          <a:endParaRPr lang="en-US"/>
        </a:p>
      </dgm:t>
    </dgm:pt>
    <dgm:pt modelId="{BE847137-7B7B-4D7D-AA77-8E40DBDBD8BF}">
      <dgm:prSet phldrT="[Text]" custT="1"/>
      <dgm:spPr/>
      <dgm:t>
        <a:bodyPr/>
        <a:lstStyle/>
        <a:p>
          <a:r>
            <a:rPr lang="en-US" sz="1600" dirty="0"/>
            <a:t>MRR</a:t>
          </a:r>
        </a:p>
      </dgm:t>
    </dgm:pt>
    <dgm:pt modelId="{0FC393DD-4B30-4F6E-9BBF-6F7DA0C731F9}" type="parTrans" cxnId="{CC86899D-B21D-4645-9EBF-2D77E646E309}">
      <dgm:prSet/>
      <dgm:spPr/>
      <dgm:t>
        <a:bodyPr/>
        <a:lstStyle/>
        <a:p>
          <a:endParaRPr lang="en-US"/>
        </a:p>
      </dgm:t>
    </dgm:pt>
    <dgm:pt modelId="{ED4474E6-64C7-456B-ADFD-D793996EF99A}" type="sibTrans" cxnId="{CC86899D-B21D-4645-9EBF-2D77E646E309}">
      <dgm:prSet/>
      <dgm:spPr/>
      <dgm:t>
        <a:bodyPr/>
        <a:lstStyle/>
        <a:p>
          <a:endParaRPr lang="en-US"/>
        </a:p>
      </dgm:t>
    </dgm:pt>
    <dgm:pt modelId="{0A125AED-7AC3-484A-83AA-0B74A2C02C94}">
      <dgm:prSet phldrT="[Text]" custT="1"/>
      <dgm:spPr/>
      <dgm:t>
        <a:bodyPr/>
        <a:lstStyle/>
        <a:p>
          <a:r>
            <a:rPr lang="en-US" sz="1600" dirty="0" err="1"/>
            <a:t>Precision@k</a:t>
          </a:r>
          <a:endParaRPr lang="en-US" sz="1600" dirty="0"/>
        </a:p>
      </dgm:t>
    </dgm:pt>
    <dgm:pt modelId="{BC4456AD-9803-4F74-A8D0-4EF7127C359B}" type="parTrans" cxnId="{71ECAD83-459D-483D-9C9F-46460649280D}">
      <dgm:prSet/>
      <dgm:spPr/>
      <dgm:t>
        <a:bodyPr/>
        <a:lstStyle/>
        <a:p>
          <a:endParaRPr lang="en-US"/>
        </a:p>
      </dgm:t>
    </dgm:pt>
    <dgm:pt modelId="{38AE2AC4-133F-42B6-B999-D87E1BBE21CA}" type="sibTrans" cxnId="{71ECAD83-459D-483D-9C9F-46460649280D}">
      <dgm:prSet/>
      <dgm:spPr/>
      <dgm:t>
        <a:bodyPr/>
        <a:lstStyle/>
        <a:p>
          <a:endParaRPr lang="en-US"/>
        </a:p>
      </dgm:t>
    </dgm:pt>
    <dgm:pt modelId="{C57985A4-DBD0-4541-A66B-FCBB6C380029}" type="pres">
      <dgm:prSet presAssocID="{5BE22D6A-E12D-45D7-B2EE-7F5E7A15D49E}" presName="linearFlow" presStyleCnt="0">
        <dgm:presLayoutVars>
          <dgm:dir/>
          <dgm:animLvl val="lvl"/>
          <dgm:resizeHandles val="exact"/>
        </dgm:presLayoutVars>
      </dgm:prSet>
      <dgm:spPr/>
    </dgm:pt>
    <dgm:pt modelId="{CF04F649-5A53-48E4-B5BE-90159FBB3B01}" type="pres">
      <dgm:prSet presAssocID="{C8BD0CC5-03F5-4B59-9CE8-E0B00B9423FC}" presName="composite" presStyleCnt="0"/>
      <dgm:spPr/>
    </dgm:pt>
    <dgm:pt modelId="{0216A771-9722-45CF-B2B3-6A778D52A196}" type="pres">
      <dgm:prSet presAssocID="{C8BD0CC5-03F5-4B59-9CE8-E0B00B9423FC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0F9B2BC2-5137-4443-9E5E-F60A640F8A6C}" type="pres">
      <dgm:prSet presAssocID="{C8BD0CC5-03F5-4B59-9CE8-E0B00B9423FC}" presName="parSh" presStyleLbl="node1" presStyleIdx="0" presStyleCnt="4"/>
      <dgm:spPr/>
    </dgm:pt>
    <dgm:pt modelId="{3EEC2027-939C-4F64-8DFF-38B3B8572079}" type="pres">
      <dgm:prSet presAssocID="{C8BD0CC5-03F5-4B59-9CE8-E0B00B9423FC}" presName="desTx" presStyleLbl="fgAcc1" presStyleIdx="0" presStyleCnt="4">
        <dgm:presLayoutVars>
          <dgm:bulletEnabled val="1"/>
        </dgm:presLayoutVars>
      </dgm:prSet>
      <dgm:spPr/>
    </dgm:pt>
    <dgm:pt modelId="{9EFC9BFA-C63C-494D-AB02-53D4572B1DCA}" type="pres">
      <dgm:prSet presAssocID="{68A24D81-B36A-4C8E-9657-7839C97B5871}" presName="sibTrans" presStyleLbl="sibTrans2D1" presStyleIdx="0" presStyleCnt="3" custAng="81040"/>
      <dgm:spPr/>
    </dgm:pt>
    <dgm:pt modelId="{C2F724A9-A26D-49E1-BAB4-815E7096C8CA}" type="pres">
      <dgm:prSet presAssocID="{68A24D81-B36A-4C8E-9657-7839C97B5871}" presName="connTx" presStyleLbl="sibTrans2D1" presStyleIdx="0" presStyleCnt="3"/>
      <dgm:spPr/>
    </dgm:pt>
    <dgm:pt modelId="{E2641E8D-943A-463D-ABA8-7FB78D0F7FBB}" type="pres">
      <dgm:prSet presAssocID="{9CCF6406-0402-462D-A59C-BC7B0C15C0AD}" presName="composite" presStyleCnt="0"/>
      <dgm:spPr/>
    </dgm:pt>
    <dgm:pt modelId="{2BA55387-E28A-489A-8334-9780EB395554}" type="pres">
      <dgm:prSet presAssocID="{9CCF6406-0402-462D-A59C-BC7B0C15C0AD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EF8313BF-4C1B-4D70-AD58-E526911BC6D9}" type="pres">
      <dgm:prSet presAssocID="{9CCF6406-0402-462D-A59C-BC7B0C15C0AD}" presName="parSh" presStyleLbl="node1" presStyleIdx="1" presStyleCnt="4"/>
      <dgm:spPr/>
    </dgm:pt>
    <dgm:pt modelId="{0BCCEA6B-C9B0-433E-906C-A9238543B4A5}" type="pres">
      <dgm:prSet presAssocID="{9CCF6406-0402-462D-A59C-BC7B0C15C0AD}" presName="desTx" presStyleLbl="fgAcc1" presStyleIdx="1" presStyleCnt="4" custScaleX="167652" custScaleY="100000">
        <dgm:presLayoutVars>
          <dgm:bulletEnabled val="1"/>
        </dgm:presLayoutVars>
      </dgm:prSet>
      <dgm:spPr/>
    </dgm:pt>
    <dgm:pt modelId="{A501DE4F-C28C-4C7B-B572-63381853B9C9}" type="pres">
      <dgm:prSet presAssocID="{E61F78C9-466A-43A3-9DE8-BF78BB340137}" presName="sibTrans" presStyleLbl="sibTrans2D1" presStyleIdx="1" presStyleCnt="3"/>
      <dgm:spPr/>
    </dgm:pt>
    <dgm:pt modelId="{BF68E52A-B729-4171-81FE-CCBC0271B672}" type="pres">
      <dgm:prSet presAssocID="{E61F78C9-466A-43A3-9DE8-BF78BB340137}" presName="connTx" presStyleLbl="sibTrans2D1" presStyleIdx="1" presStyleCnt="3"/>
      <dgm:spPr/>
    </dgm:pt>
    <dgm:pt modelId="{96C3101B-1000-485A-904B-3E68CD67C866}" type="pres">
      <dgm:prSet presAssocID="{1C282E1C-BF6B-4899-8A6B-D3E0E16D2212}" presName="composite" presStyleCnt="0"/>
      <dgm:spPr/>
    </dgm:pt>
    <dgm:pt modelId="{11A47938-C67C-41D0-A1D3-ECC752E3A4D1}" type="pres">
      <dgm:prSet presAssocID="{1C282E1C-BF6B-4899-8A6B-D3E0E16D2212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BCB9F99B-71C8-4EBC-A179-EA6FDAB7F4E1}" type="pres">
      <dgm:prSet presAssocID="{1C282E1C-BF6B-4899-8A6B-D3E0E16D2212}" presName="parSh" presStyleLbl="node1" presStyleIdx="2" presStyleCnt="4"/>
      <dgm:spPr/>
    </dgm:pt>
    <dgm:pt modelId="{71298919-8408-4F7C-A218-0423EA52C6A7}" type="pres">
      <dgm:prSet presAssocID="{1C282E1C-BF6B-4899-8A6B-D3E0E16D2212}" presName="desTx" presStyleLbl="fgAcc1" presStyleIdx="2" presStyleCnt="4" custScaleX="104915">
        <dgm:presLayoutVars>
          <dgm:bulletEnabled val="1"/>
        </dgm:presLayoutVars>
      </dgm:prSet>
      <dgm:spPr/>
    </dgm:pt>
    <dgm:pt modelId="{729A0BF9-ED04-4C33-A294-09569116BE3C}" type="pres">
      <dgm:prSet presAssocID="{728073F8-296B-45C4-B93F-5CD6D4B5AB58}" presName="sibTrans" presStyleLbl="sibTrans2D1" presStyleIdx="2" presStyleCnt="3"/>
      <dgm:spPr/>
    </dgm:pt>
    <dgm:pt modelId="{A9B4AE42-EFE0-40BB-9B17-C1A781362B8D}" type="pres">
      <dgm:prSet presAssocID="{728073F8-296B-45C4-B93F-5CD6D4B5AB58}" presName="connTx" presStyleLbl="sibTrans2D1" presStyleIdx="2" presStyleCnt="3"/>
      <dgm:spPr/>
    </dgm:pt>
    <dgm:pt modelId="{41843A14-A2EF-4543-B095-8AE31D0F87EB}" type="pres">
      <dgm:prSet presAssocID="{9C23EB9B-B5EA-4514-8D6A-9FEA0C1AA426}" presName="composite" presStyleCnt="0"/>
      <dgm:spPr/>
    </dgm:pt>
    <dgm:pt modelId="{73B3C199-06AA-48B7-A2FC-A067951AAE3F}" type="pres">
      <dgm:prSet presAssocID="{9C23EB9B-B5EA-4514-8D6A-9FEA0C1AA426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14E9400B-DED0-483F-96E7-A473D1EF57EF}" type="pres">
      <dgm:prSet presAssocID="{9C23EB9B-B5EA-4514-8D6A-9FEA0C1AA426}" presName="parSh" presStyleLbl="node1" presStyleIdx="3" presStyleCnt="4"/>
      <dgm:spPr/>
    </dgm:pt>
    <dgm:pt modelId="{C51F7A4D-F490-49EC-A3A2-C2AE53AB874F}" type="pres">
      <dgm:prSet presAssocID="{9C23EB9B-B5EA-4514-8D6A-9FEA0C1AA426}" presName="desTx" presStyleLbl="fgAcc1" presStyleIdx="3" presStyleCnt="4">
        <dgm:presLayoutVars>
          <dgm:bulletEnabled val="1"/>
        </dgm:presLayoutVars>
      </dgm:prSet>
      <dgm:spPr/>
    </dgm:pt>
  </dgm:ptLst>
  <dgm:cxnLst>
    <dgm:cxn modelId="{F2C82412-9947-4145-A7FC-AC1109FDB340}" srcId="{9CCF6406-0402-462D-A59C-BC7B0C15C0AD}" destId="{A74D0EF6-913B-4B37-9B72-6DAC25C3B6E4}" srcOrd="2" destOrd="0" parTransId="{02335FE5-1FD7-428A-A71D-200AB6B87D10}" sibTransId="{AC6F683A-4BC1-4F0A-9B5A-C8B6D34E6A59}"/>
    <dgm:cxn modelId="{BB9E7412-F005-405C-B81E-37F04C9F1B3B}" type="presOf" srcId="{65513A51-65FF-40FC-9517-69E2EEB0EA5B}" destId="{3EEC2027-939C-4F64-8DFF-38B3B8572079}" srcOrd="0" destOrd="0" presId="urn:microsoft.com/office/officeart/2005/8/layout/process3"/>
    <dgm:cxn modelId="{5EA97114-B6A5-453D-A58D-C68D6C5E5AE3}" type="presOf" srcId="{E61F78C9-466A-43A3-9DE8-BF78BB340137}" destId="{A501DE4F-C28C-4C7B-B572-63381853B9C9}" srcOrd="0" destOrd="0" presId="urn:microsoft.com/office/officeart/2005/8/layout/process3"/>
    <dgm:cxn modelId="{FBD49F1A-C4CD-40C8-95A1-07165E603121}" type="presOf" srcId="{9CCF6406-0402-462D-A59C-BC7B0C15C0AD}" destId="{EF8313BF-4C1B-4D70-AD58-E526911BC6D9}" srcOrd="1" destOrd="0" presId="urn:microsoft.com/office/officeart/2005/8/layout/process3"/>
    <dgm:cxn modelId="{342EFA2A-6201-439B-A1B1-F1760954FC6F}" type="presOf" srcId="{0A125AED-7AC3-484A-83AA-0B74A2C02C94}" destId="{71298919-8408-4F7C-A218-0423EA52C6A7}" srcOrd="0" destOrd="2" presId="urn:microsoft.com/office/officeart/2005/8/layout/process3"/>
    <dgm:cxn modelId="{10CCB92F-4714-4447-8DEE-0B8B7FD447F8}" type="presOf" srcId="{6487698A-65F2-49F4-A549-FB11A4FCCE84}" destId="{C51F7A4D-F490-49EC-A3A2-C2AE53AB874F}" srcOrd="0" destOrd="2" presId="urn:microsoft.com/office/officeart/2005/8/layout/process3"/>
    <dgm:cxn modelId="{235D7E31-7040-4B7D-BBE4-EBCA19A9E8FA}" type="presOf" srcId="{E446CD4D-1E36-4D88-855E-7D9B9D5B4093}" destId="{0BCCEA6B-C9B0-433E-906C-A9238543B4A5}" srcOrd="0" destOrd="3" presId="urn:microsoft.com/office/officeart/2005/8/layout/process3"/>
    <dgm:cxn modelId="{86122F32-84C2-4B4B-BD9F-CC205CF46210}" srcId="{C8BD0CC5-03F5-4B59-9CE8-E0B00B9423FC}" destId="{3E2FF28B-9D8D-473F-BCD6-65E7BE0040D8}" srcOrd="2" destOrd="0" parTransId="{C1FE7C81-3C76-48CD-93F6-ACBF2D02E58A}" sibTransId="{9F0F7815-F2EC-473D-8760-8CC0D4F4CDBF}"/>
    <dgm:cxn modelId="{55470F34-B419-40CB-96AB-3B21638B3EC0}" type="presOf" srcId="{1E2FEF44-F22F-4A4D-9DE4-8F1B9D447966}" destId="{C51F7A4D-F490-49EC-A3A2-C2AE53AB874F}" srcOrd="0" destOrd="1" presId="urn:microsoft.com/office/officeart/2005/8/layout/process3"/>
    <dgm:cxn modelId="{0104A83B-15F1-4A5F-8806-7A4ECA06BB3B}" type="presOf" srcId="{62E01626-F22E-4D17-86B3-FF88DF37E10C}" destId="{C51F7A4D-F490-49EC-A3A2-C2AE53AB874F}" srcOrd="0" destOrd="0" presId="urn:microsoft.com/office/officeart/2005/8/layout/process3"/>
    <dgm:cxn modelId="{AE8DBB3E-A54C-478B-A439-B894D377C783}" type="presOf" srcId="{728073F8-296B-45C4-B93F-5CD6D4B5AB58}" destId="{729A0BF9-ED04-4C33-A294-09569116BE3C}" srcOrd="0" destOrd="0" presId="urn:microsoft.com/office/officeart/2005/8/layout/process3"/>
    <dgm:cxn modelId="{7CA5765D-732B-41ED-B60B-D3D33B2EB525}" type="presOf" srcId="{9CCF6406-0402-462D-A59C-BC7B0C15C0AD}" destId="{2BA55387-E28A-489A-8334-9780EB395554}" srcOrd="0" destOrd="0" presId="urn:microsoft.com/office/officeart/2005/8/layout/process3"/>
    <dgm:cxn modelId="{66DC9F42-37A6-4E49-80B3-C5F2EC4832A5}" srcId="{9C23EB9B-B5EA-4514-8D6A-9FEA0C1AA426}" destId="{6487698A-65F2-49F4-A549-FB11A4FCCE84}" srcOrd="2" destOrd="0" parTransId="{96DCE1EB-5091-4DC7-99C9-24E45439398C}" sibTransId="{1BBFF281-22A0-4BE4-9AE9-FD6D26C38D48}"/>
    <dgm:cxn modelId="{59D69F64-18EE-4DD2-89E5-56916989CB75}" srcId="{1C282E1C-BF6B-4899-8A6B-D3E0E16D2212}" destId="{F3DD94D6-5D6C-4880-A436-9C733F79CBAD}" srcOrd="3" destOrd="0" parTransId="{63BB6DB7-EFB2-42A3-AAB7-0CE850F2FDCA}" sibTransId="{254BD9CB-A7D7-4A99-B899-5DBCDEC15DCD}"/>
    <dgm:cxn modelId="{BDC43768-4844-4235-9FF6-95C18FAE67DD}" type="presOf" srcId="{E61F78C9-466A-43A3-9DE8-BF78BB340137}" destId="{BF68E52A-B729-4171-81FE-CCBC0271B672}" srcOrd="1" destOrd="0" presId="urn:microsoft.com/office/officeart/2005/8/layout/process3"/>
    <dgm:cxn modelId="{35215F68-57CA-424E-97C7-3FD81EDD0EA3}" srcId="{9CCF6406-0402-462D-A59C-BC7B0C15C0AD}" destId="{7125D1CC-DDD4-4B40-A49F-2B1D07AAF148}" srcOrd="0" destOrd="0" parTransId="{FB371317-B689-4037-8954-89225C465F6F}" sibTransId="{A3E0BD2D-A7DC-42EA-BCA3-CE9BDF64A604}"/>
    <dgm:cxn modelId="{9E7D1C6A-7CC6-4799-A889-DCC849B23111}" type="presOf" srcId="{0E8A9702-07D3-40E1-A0B3-A2B4002AB458}" destId="{0BCCEA6B-C9B0-433E-906C-A9238543B4A5}" srcOrd="0" destOrd="1" presId="urn:microsoft.com/office/officeart/2005/8/layout/process3"/>
    <dgm:cxn modelId="{5464306C-C66B-4AF7-A8D5-26CBDC927854}" srcId="{5BE22D6A-E12D-45D7-B2EE-7F5E7A15D49E}" destId="{9C23EB9B-B5EA-4514-8D6A-9FEA0C1AA426}" srcOrd="3" destOrd="0" parTransId="{B9693826-CFB6-4823-ADC1-96AEA1C31F50}" sibTransId="{BF114C73-7D6E-427F-BE16-CA313D9752AB}"/>
    <dgm:cxn modelId="{7318E64C-6F9B-49E9-B24B-97C71EE02C56}" srcId="{5BE22D6A-E12D-45D7-B2EE-7F5E7A15D49E}" destId="{C8BD0CC5-03F5-4B59-9CE8-E0B00B9423FC}" srcOrd="0" destOrd="0" parTransId="{58F11560-041B-446C-9204-D8C85BFBD6A4}" sibTransId="{68A24D81-B36A-4C8E-9657-7839C97B5871}"/>
    <dgm:cxn modelId="{7A4FBF74-6C3B-4F8F-8BA1-A869794C9F78}" type="presOf" srcId="{9C23EB9B-B5EA-4514-8D6A-9FEA0C1AA426}" destId="{73B3C199-06AA-48B7-A2FC-A067951AAE3F}" srcOrd="0" destOrd="0" presId="urn:microsoft.com/office/officeart/2005/8/layout/process3"/>
    <dgm:cxn modelId="{C0897755-B351-48B0-8CFD-ABD1F7354533}" srcId="{1C282E1C-BF6B-4899-8A6B-D3E0E16D2212}" destId="{8766D5F3-DD0D-4FCC-8AD0-23D58F5C6101}" srcOrd="0" destOrd="0" parTransId="{16EB78C8-EA29-41DE-8DAE-5BA5ED1CA51C}" sibTransId="{D49F4ADA-5104-4767-9E96-44D580D8718F}"/>
    <dgm:cxn modelId="{6FDAA876-207B-4074-AE58-A1AEEAAC8342}" type="presOf" srcId="{C8BD0CC5-03F5-4B59-9CE8-E0B00B9423FC}" destId="{0216A771-9722-45CF-B2B3-6A778D52A196}" srcOrd="0" destOrd="0" presId="urn:microsoft.com/office/officeart/2005/8/layout/process3"/>
    <dgm:cxn modelId="{842C8957-F3B3-430E-86E5-9358440081F4}" srcId="{C8BD0CC5-03F5-4B59-9CE8-E0B00B9423FC}" destId="{FCC42F49-8577-458A-9850-91DBD4563444}" srcOrd="1" destOrd="0" parTransId="{69880794-AF87-47B2-A4CA-95553AE40F89}" sibTransId="{8DBA8A68-71FC-4D01-866C-29800E4277B7}"/>
    <dgm:cxn modelId="{71ECAD83-459D-483D-9C9F-46460649280D}" srcId="{1C282E1C-BF6B-4899-8A6B-D3E0E16D2212}" destId="{0A125AED-7AC3-484A-83AA-0B74A2C02C94}" srcOrd="2" destOrd="0" parTransId="{BC4456AD-9803-4F74-A8D0-4EF7127C359B}" sibTransId="{38AE2AC4-133F-42B6-B999-D87E1BBE21CA}"/>
    <dgm:cxn modelId="{A6696087-F55C-4C91-8874-8F1DD11C9F4C}" type="presOf" srcId="{1C282E1C-BF6B-4899-8A6B-D3E0E16D2212}" destId="{11A47938-C67C-41D0-A1D3-ECC752E3A4D1}" srcOrd="0" destOrd="0" presId="urn:microsoft.com/office/officeart/2005/8/layout/process3"/>
    <dgm:cxn modelId="{7B413B89-DE9F-4BE0-A038-D95E816CFEC7}" srcId="{5BE22D6A-E12D-45D7-B2EE-7F5E7A15D49E}" destId="{1C282E1C-BF6B-4899-8A6B-D3E0E16D2212}" srcOrd="2" destOrd="0" parTransId="{E618C0C0-184E-49EC-9384-0FFF5FC049E4}" sibTransId="{728073F8-296B-45C4-B93F-5CD6D4B5AB58}"/>
    <dgm:cxn modelId="{11C71D92-B92D-4481-8EBA-4E09798F9437}" type="presOf" srcId="{68A24D81-B36A-4C8E-9657-7839C97B5871}" destId="{C2F724A9-A26D-49E1-BAB4-815E7096C8CA}" srcOrd="1" destOrd="0" presId="urn:microsoft.com/office/officeart/2005/8/layout/process3"/>
    <dgm:cxn modelId="{21CDC893-F9B0-418D-A06C-5BF7D8F11860}" srcId="{9C23EB9B-B5EA-4514-8D6A-9FEA0C1AA426}" destId="{62E01626-F22E-4D17-86B3-FF88DF37E10C}" srcOrd="0" destOrd="0" parTransId="{BC3BF07E-5373-4F70-B770-9E24697D9591}" sibTransId="{4316C6D6-417D-4396-A4F5-53C9965B821E}"/>
    <dgm:cxn modelId="{6E16D195-DB3D-4D00-855C-3A5DE554B523}" type="presOf" srcId="{9C23EB9B-B5EA-4514-8D6A-9FEA0C1AA426}" destId="{14E9400B-DED0-483F-96E7-A473D1EF57EF}" srcOrd="1" destOrd="0" presId="urn:microsoft.com/office/officeart/2005/8/layout/process3"/>
    <dgm:cxn modelId="{1E448B99-19DB-4027-BDEF-9E77DEBEB894}" type="presOf" srcId="{8766D5F3-DD0D-4FCC-8AD0-23D58F5C6101}" destId="{71298919-8408-4F7C-A218-0423EA52C6A7}" srcOrd="0" destOrd="0" presId="urn:microsoft.com/office/officeart/2005/8/layout/process3"/>
    <dgm:cxn modelId="{06DBAB9B-6AA1-45A8-BD4A-6EBE10D0DED0}" srcId="{9CCF6406-0402-462D-A59C-BC7B0C15C0AD}" destId="{E446CD4D-1E36-4D88-855E-7D9B9D5B4093}" srcOrd="3" destOrd="0" parTransId="{569773A0-6A5B-4FFE-B565-89438BD88AC6}" sibTransId="{0F6850E4-ECAF-46B6-ACC4-A74BDEF0B792}"/>
    <dgm:cxn modelId="{CC86899D-B21D-4645-9EBF-2D77E646E309}" srcId="{1C282E1C-BF6B-4899-8A6B-D3E0E16D2212}" destId="{BE847137-7B7B-4D7D-AA77-8E40DBDBD8BF}" srcOrd="1" destOrd="0" parTransId="{0FC393DD-4B30-4F6E-9BBF-6F7DA0C731F9}" sibTransId="{ED4474E6-64C7-456B-ADFD-D793996EF99A}"/>
    <dgm:cxn modelId="{88C1EA9E-EC9C-4667-BDCD-9C430D97F68D}" srcId="{9C23EB9B-B5EA-4514-8D6A-9FEA0C1AA426}" destId="{1E2FEF44-F22F-4A4D-9DE4-8F1B9D447966}" srcOrd="1" destOrd="0" parTransId="{FBC09FB4-432E-46F9-B4AE-4B60E19CB1FF}" sibTransId="{E1EA2DEE-6650-4D1D-90F7-5FED2B3C2203}"/>
    <dgm:cxn modelId="{F99CC3A6-33D5-4FB5-87AF-3BAAC8AD847B}" type="presOf" srcId="{7125D1CC-DDD4-4B40-A49F-2B1D07AAF148}" destId="{0BCCEA6B-C9B0-433E-906C-A9238543B4A5}" srcOrd="0" destOrd="0" presId="urn:microsoft.com/office/officeart/2005/8/layout/process3"/>
    <dgm:cxn modelId="{BED8CABD-BC55-4E09-85D8-6E9D213D38A6}" type="presOf" srcId="{FCC42F49-8577-458A-9850-91DBD4563444}" destId="{3EEC2027-939C-4F64-8DFF-38B3B8572079}" srcOrd="0" destOrd="1" presId="urn:microsoft.com/office/officeart/2005/8/layout/process3"/>
    <dgm:cxn modelId="{3EC5DFBD-E886-4B3C-B8C3-A6C77D0D7DC0}" type="presOf" srcId="{F3DD94D6-5D6C-4880-A436-9C733F79CBAD}" destId="{71298919-8408-4F7C-A218-0423EA52C6A7}" srcOrd="0" destOrd="3" presId="urn:microsoft.com/office/officeart/2005/8/layout/process3"/>
    <dgm:cxn modelId="{700F33D0-11BA-4A81-86FF-64BD573C874B}" srcId="{5BE22D6A-E12D-45D7-B2EE-7F5E7A15D49E}" destId="{9CCF6406-0402-462D-A59C-BC7B0C15C0AD}" srcOrd="1" destOrd="0" parTransId="{963076CA-7B3E-4735-A2EB-2312BAB54FC8}" sibTransId="{E61F78C9-466A-43A3-9DE8-BF78BB340137}"/>
    <dgm:cxn modelId="{B1412CD9-B880-4E91-B074-18E7D91F6524}" type="presOf" srcId="{68A24D81-B36A-4C8E-9657-7839C97B5871}" destId="{9EFC9BFA-C63C-494D-AB02-53D4572B1DCA}" srcOrd="0" destOrd="0" presId="urn:microsoft.com/office/officeart/2005/8/layout/process3"/>
    <dgm:cxn modelId="{D9A04CDF-52A4-416E-A222-3F89B60757C4}" type="presOf" srcId="{A74D0EF6-913B-4B37-9B72-6DAC25C3B6E4}" destId="{0BCCEA6B-C9B0-433E-906C-A9238543B4A5}" srcOrd="0" destOrd="2" presId="urn:microsoft.com/office/officeart/2005/8/layout/process3"/>
    <dgm:cxn modelId="{E073DCE0-D1EC-42F6-9537-0F8DF6F7F611}" type="presOf" srcId="{5BE22D6A-E12D-45D7-B2EE-7F5E7A15D49E}" destId="{C57985A4-DBD0-4541-A66B-FCBB6C380029}" srcOrd="0" destOrd="0" presId="urn:microsoft.com/office/officeart/2005/8/layout/process3"/>
    <dgm:cxn modelId="{F74000E1-BCD4-4D7C-855D-35F89DAF64C5}" type="presOf" srcId="{C8BD0CC5-03F5-4B59-9CE8-E0B00B9423FC}" destId="{0F9B2BC2-5137-4443-9E5E-F60A640F8A6C}" srcOrd="1" destOrd="0" presId="urn:microsoft.com/office/officeart/2005/8/layout/process3"/>
    <dgm:cxn modelId="{9C6CABE2-4919-4EAB-BFE1-8253F02AE0B1}" type="presOf" srcId="{3E2FF28B-9D8D-473F-BCD6-65E7BE0040D8}" destId="{3EEC2027-939C-4F64-8DFF-38B3B8572079}" srcOrd="0" destOrd="2" presId="urn:microsoft.com/office/officeart/2005/8/layout/process3"/>
    <dgm:cxn modelId="{BE8B61E7-E60B-45BC-B781-A03586EA633F}" srcId="{9CCF6406-0402-462D-A59C-BC7B0C15C0AD}" destId="{0E8A9702-07D3-40E1-A0B3-A2B4002AB458}" srcOrd="1" destOrd="0" parTransId="{AE27317E-EFD1-4A1C-8B70-0C1FCD533D52}" sibTransId="{7FAA0CD9-018B-4E54-A9F6-C46FB1F280C5}"/>
    <dgm:cxn modelId="{1B75EEEA-66CC-4627-AF7E-DDF5D6BBD6A6}" type="presOf" srcId="{728073F8-296B-45C4-B93F-5CD6D4B5AB58}" destId="{A9B4AE42-EFE0-40BB-9B17-C1A781362B8D}" srcOrd="1" destOrd="0" presId="urn:microsoft.com/office/officeart/2005/8/layout/process3"/>
    <dgm:cxn modelId="{03BF70F1-26DC-46A0-BDC1-6B594107CD4E}" srcId="{C8BD0CC5-03F5-4B59-9CE8-E0B00B9423FC}" destId="{65513A51-65FF-40FC-9517-69E2EEB0EA5B}" srcOrd="0" destOrd="0" parTransId="{ACC4F478-76F5-404E-ABB6-0F222C033BF3}" sibTransId="{D3C9E325-D593-4FB6-81F6-0AAE974BE37E}"/>
    <dgm:cxn modelId="{72C927F9-8920-4909-B20C-C09F18174E10}" type="presOf" srcId="{BE847137-7B7B-4D7D-AA77-8E40DBDBD8BF}" destId="{71298919-8408-4F7C-A218-0423EA52C6A7}" srcOrd="0" destOrd="1" presId="urn:microsoft.com/office/officeart/2005/8/layout/process3"/>
    <dgm:cxn modelId="{9E54C3FA-FF46-46C2-A59D-3BC9A97EEBCF}" type="presOf" srcId="{1C282E1C-BF6B-4899-8A6B-D3E0E16D2212}" destId="{BCB9F99B-71C8-4EBC-A179-EA6FDAB7F4E1}" srcOrd="1" destOrd="0" presId="urn:microsoft.com/office/officeart/2005/8/layout/process3"/>
    <dgm:cxn modelId="{8004FE20-9BAF-449C-995E-4BD3D82F5336}" type="presParOf" srcId="{C57985A4-DBD0-4541-A66B-FCBB6C380029}" destId="{CF04F649-5A53-48E4-B5BE-90159FBB3B01}" srcOrd="0" destOrd="0" presId="urn:microsoft.com/office/officeart/2005/8/layout/process3"/>
    <dgm:cxn modelId="{57109BE4-1C23-46FC-9F5C-2B8DA7D2F6DD}" type="presParOf" srcId="{CF04F649-5A53-48E4-B5BE-90159FBB3B01}" destId="{0216A771-9722-45CF-B2B3-6A778D52A196}" srcOrd="0" destOrd="0" presId="urn:microsoft.com/office/officeart/2005/8/layout/process3"/>
    <dgm:cxn modelId="{1B072A6E-FC15-41B7-A2C1-ACFB9A8F759B}" type="presParOf" srcId="{CF04F649-5A53-48E4-B5BE-90159FBB3B01}" destId="{0F9B2BC2-5137-4443-9E5E-F60A640F8A6C}" srcOrd="1" destOrd="0" presId="urn:microsoft.com/office/officeart/2005/8/layout/process3"/>
    <dgm:cxn modelId="{4E08300E-22AB-4D1C-87A5-D7397E7B1705}" type="presParOf" srcId="{CF04F649-5A53-48E4-B5BE-90159FBB3B01}" destId="{3EEC2027-939C-4F64-8DFF-38B3B8572079}" srcOrd="2" destOrd="0" presId="urn:microsoft.com/office/officeart/2005/8/layout/process3"/>
    <dgm:cxn modelId="{53CD4D11-8D4B-4BC1-9B0E-B7D65810A10D}" type="presParOf" srcId="{C57985A4-DBD0-4541-A66B-FCBB6C380029}" destId="{9EFC9BFA-C63C-494D-AB02-53D4572B1DCA}" srcOrd="1" destOrd="0" presId="urn:microsoft.com/office/officeart/2005/8/layout/process3"/>
    <dgm:cxn modelId="{02778B8F-6715-4195-A8F9-11D7FD0C559F}" type="presParOf" srcId="{9EFC9BFA-C63C-494D-AB02-53D4572B1DCA}" destId="{C2F724A9-A26D-49E1-BAB4-815E7096C8CA}" srcOrd="0" destOrd="0" presId="urn:microsoft.com/office/officeart/2005/8/layout/process3"/>
    <dgm:cxn modelId="{611E8576-992E-49E8-86C8-F2E215C6CA7E}" type="presParOf" srcId="{C57985A4-DBD0-4541-A66B-FCBB6C380029}" destId="{E2641E8D-943A-463D-ABA8-7FB78D0F7FBB}" srcOrd="2" destOrd="0" presId="urn:microsoft.com/office/officeart/2005/8/layout/process3"/>
    <dgm:cxn modelId="{3993D589-71F1-4F21-B22C-4306F70CB72A}" type="presParOf" srcId="{E2641E8D-943A-463D-ABA8-7FB78D0F7FBB}" destId="{2BA55387-E28A-489A-8334-9780EB395554}" srcOrd="0" destOrd="0" presId="urn:microsoft.com/office/officeart/2005/8/layout/process3"/>
    <dgm:cxn modelId="{C644D047-3BDD-462F-8171-2AC404297330}" type="presParOf" srcId="{E2641E8D-943A-463D-ABA8-7FB78D0F7FBB}" destId="{EF8313BF-4C1B-4D70-AD58-E526911BC6D9}" srcOrd="1" destOrd="0" presId="urn:microsoft.com/office/officeart/2005/8/layout/process3"/>
    <dgm:cxn modelId="{E1FB687B-E57C-4B71-89BF-92C819F4D625}" type="presParOf" srcId="{E2641E8D-943A-463D-ABA8-7FB78D0F7FBB}" destId="{0BCCEA6B-C9B0-433E-906C-A9238543B4A5}" srcOrd="2" destOrd="0" presId="urn:microsoft.com/office/officeart/2005/8/layout/process3"/>
    <dgm:cxn modelId="{5B32FF3C-4EEF-420F-931C-FAC2CCE31C43}" type="presParOf" srcId="{C57985A4-DBD0-4541-A66B-FCBB6C380029}" destId="{A501DE4F-C28C-4C7B-B572-63381853B9C9}" srcOrd="3" destOrd="0" presId="urn:microsoft.com/office/officeart/2005/8/layout/process3"/>
    <dgm:cxn modelId="{4ECEA0DA-CB94-431F-801F-B8188E0AA790}" type="presParOf" srcId="{A501DE4F-C28C-4C7B-B572-63381853B9C9}" destId="{BF68E52A-B729-4171-81FE-CCBC0271B672}" srcOrd="0" destOrd="0" presId="urn:microsoft.com/office/officeart/2005/8/layout/process3"/>
    <dgm:cxn modelId="{979C306B-A6F3-4756-AA18-9DD4C12BB626}" type="presParOf" srcId="{C57985A4-DBD0-4541-A66B-FCBB6C380029}" destId="{96C3101B-1000-485A-904B-3E68CD67C866}" srcOrd="4" destOrd="0" presId="urn:microsoft.com/office/officeart/2005/8/layout/process3"/>
    <dgm:cxn modelId="{2885E473-835B-4F9D-96FA-5F5BF187BD29}" type="presParOf" srcId="{96C3101B-1000-485A-904B-3E68CD67C866}" destId="{11A47938-C67C-41D0-A1D3-ECC752E3A4D1}" srcOrd="0" destOrd="0" presId="urn:microsoft.com/office/officeart/2005/8/layout/process3"/>
    <dgm:cxn modelId="{D671F4F0-D14A-4397-94BE-484E12487349}" type="presParOf" srcId="{96C3101B-1000-485A-904B-3E68CD67C866}" destId="{BCB9F99B-71C8-4EBC-A179-EA6FDAB7F4E1}" srcOrd="1" destOrd="0" presId="urn:microsoft.com/office/officeart/2005/8/layout/process3"/>
    <dgm:cxn modelId="{B91E207E-1DB0-4D70-8F19-F23DE692E485}" type="presParOf" srcId="{96C3101B-1000-485A-904B-3E68CD67C866}" destId="{71298919-8408-4F7C-A218-0423EA52C6A7}" srcOrd="2" destOrd="0" presId="urn:microsoft.com/office/officeart/2005/8/layout/process3"/>
    <dgm:cxn modelId="{547ADA7C-EC05-4D21-BE2C-4507A03DF4F0}" type="presParOf" srcId="{C57985A4-DBD0-4541-A66B-FCBB6C380029}" destId="{729A0BF9-ED04-4C33-A294-09569116BE3C}" srcOrd="5" destOrd="0" presId="urn:microsoft.com/office/officeart/2005/8/layout/process3"/>
    <dgm:cxn modelId="{09B33313-2108-491E-93E3-8938B7FB8CC5}" type="presParOf" srcId="{729A0BF9-ED04-4C33-A294-09569116BE3C}" destId="{A9B4AE42-EFE0-40BB-9B17-C1A781362B8D}" srcOrd="0" destOrd="0" presId="urn:microsoft.com/office/officeart/2005/8/layout/process3"/>
    <dgm:cxn modelId="{F9BF5BE0-22BB-40D1-8D66-CD71395715A7}" type="presParOf" srcId="{C57985A4-DBD0-4541-A66B-FCBB6C380029}" destId="{41843A14-A2EF-4543-B095-8AE31D0F87EB}" srcOrd="6" destOrd="0" presId="urn:microsoft.com/office/officeart/2005/8/layout/process3"/>
    <dgm:cxn modelId="{485E4BF8-DC0D-4500-880A-284AE3A326E3}" type="presParOf" srcId="{41843A14-A2EF-4543-B095-8AE31D0F87EB}" destId="{73B3C199-06AA-48B7-A2FC-A067951AAE3F}" srcOrd="0" destOrd="0" presId="urn:microsoft.com/office/officeart/2005/8/layout/process3"/>
    <dgm:cxn modelId="{CA559CE4-B558-4CEA-909D-816D62D4C03B}" type="presParOf" srcId="{41843A14-A2EF-4543-B095-8AE31D0F87EB}" destId="{14E9400B-DED0-483F-96E7-A473D1EF57EF}" srcOrd="1" destOrd="0" presId="urn:microsoft.com/office/officeart/2005/8/layout/process3"/>
    <dgm:cxn modelId="{FCA26A96-DAD1-4996-A1B8-4ABE4DFCDE84}" type="presParOf" srcId="{41843A14-A2EF-4543-B095-8AE31D0F87EB}" destId="{C51F7A4D-F490-49EC-A3A2-C2AE53AB874F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9B2BC2-5137-4443-9E5E-F60A640F8A6C}">
      <dsp:nvSpPr>
        <dsp:cNvPr id="0" name=""/>
        <dsp:cNvSpPr/>
      </dsp:nvSpPr>
      <dsp:spPr>
        <a:xfrm>
          <a:off x="16130" y="0"/>
          <a:ext cx="1818846" cy="93905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овый корпус</a:t>
          </a:r>
          <a:endParaRPr lang="en-US" sz="1600" kern="1200" dirty="0"/>
        </a:p>
      </dsp:txBody>
      <dsp:txXfrm>
        <a:off x="16130" y="0"/>
        <a:ext cx="1818846" cy="626036"/>
      </dsp:txXfrm>
    </dsp:sp>
    <dsp:sp modelId="{3EEC2027-939C-4F64-8DFF-38B3B8572079}">
      <dsp:nvSpPr>
        <dsp:cNvPr id="0" name=""/>
        <dsp:cNvSpPr/>
      </dsp:nvSpPr>
      <dsp:spPr>
        <a:xfrm>
          <a:off x="388301" y="626036"/>
          <a:ext cx="1818846" cy="255184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116 документов по лингвистике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PDF, DOCX, DOC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236 МБ</a:t>
          </a:r>
          <a:endParaRPr lang="en-US" sz="1600" kern="1200" dirty="0"/>
        </a:p>
      </dsp:txBody>
      <dsp:txXfrm>
        <a:off x="441573" y="679308"/>
        <a:ext cx="1712302" cy="2445305"/>
      </dsp:txXfrm>
    </dsp:sp>
    <dsp:sp modelId="{9EFC9BFA-C63C-494D-AB02-53D4572B1DCA}">
      <dsp:nvSpPr>
        <dsp:cNvPr id="0" name=""/>
        <dsp:cNvSpPr/>
      </dsp:nvSpPr>
      <dsp:spPr>
        <a:xfrm>
          <a:off x="2171379" y="48849"/>
          <a:ext cx="713582" cy="45276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2171379" y="139402"/>
        <a:ext cx="577753" cy="271658"/>
      </dsp:txXfrm>
    </dsp:sp>
    <dsp:sp modelId="{EF8313BF-4C1B-4D70-AD58-E526911BC6D9}">
      <dsp:nvSpPr>
        <dsp:cNvPr id="0" name=""/>
        <dsp:cNvSpPr/>
      </dsp:nvSpPr>
      <dsp:spPr>
        <a:xfrm>
          <a:off x="3180984" y="-74637"/>
          <a:ext cx="1820321" cy="93905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овые запросы</a:t>
          </a:r>
          <a:endParaRPr lang="en-US" sz="1600" kern="1200" dirty="0"/>
        </a:p>
      </dsp:txBody>
      <dsp:txXfrm>
        <a:off x="3180984" y="-74637"/>
        <a:ext cx="1820321" cy="626036"/>
      </dsp:txXfrm>
    </dsp:sp>
    <dsp:sp modelId="{0BCCEA6B-C9B0-433E-906C-A9238543B4A5}">
      <dsp:nvSpPr>
        <dsp:cNvPr id="0" name=""/>
        <dsp:cNvSpPr/>
      </dsp:nvSpPr>
      <dsp:spPr>
        <a:xfrm>
          <a:off x="2937413" y="551398"/>
          <a:ext cx="3051806" cy="270112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С точным соответствием терминам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С использованием синонимов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Концептуальные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600" kern="1200" dirty="0"/>
            <a:t>Междисциплинарные</a:t>
          </a:r>
          <a:endParaRPr lang="en-US" sz="1600" kern="1200" dirty="0"/>
        </a:p>
      </dsp:txBody>
      <dsp:txXfrm>
        <a:off x="3016526" y="630511"/>
        <a:ext cx="2893580" cy="2542899"/>
      </dsp:txXfrm>
    </dsp:sp>
    <dsp:sp modelId="{A501DE4F-C28C-4C7B-B572-63381853B9C9}">
      <dsp:nvSpPr>
        <dsp:cNvPr id="0" name=""/>
        <dsp:cNvSpPr/>
      </dsp:nvSpPr>
      <dsp:spPr>
        <a:xfrm>
          <a:off x="5430851" y="11998"/>
          <a:ext cx="910634" cy="45276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5430851" y="102551"/>
        <a:ext cx="774805" cy="271658"/>
      </dsp:txXfrm>
    </dsp:sp>
    <dsp:sp modelId="{BCB9F99B-71C8-4EBC-A179-EA6FDAB7F4E1}">
      <dsp:nvSpPr>
        <dsp:cNvPr id="0" name=""/>
        <dsp:cNvSpPr/>
      </dsp:nvSpPr>
      <dsp:spPr>
        <a:xfrm>
          <a:off x="6719485" y="-74637"/>
          <a:ext cx="1820321" cy="93905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рики оценки</a:t>
          </a:r>
          <a:endParaRPr lang="en-US" sz="1600" kern="1200" dirty="0"/>
        </a:p>
      </dsp:txBody>
      <dsp:txXfrm>
        <a:off x="6719485" y="-74637"/>
        <a:ext cx="1820321" cy="626036"/>
      </dsp:txXfrm>
    </dsp:sp>
    <dsp:sp modelId="{71298919-8408-4F7C-A218-0423EA52C6A7}">
      <dsp:nvSpPr>
        <dsp:cNvPr id="0" name=""/>
        <dsp:cNvSpPr/>
      </dsp:nvSpPr>
      <dsp:spPr>
        <a:xfrm>
          <a:off x="7046922" y="551398"/>
          <a:ext cx="1909790" cy="270112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MAP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MRR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 err="1"/>
            <a:t>Precision@k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 err="1"/>
            <a:t>Recall@k</a:t>
          </a:r>
          <a:r>
            <a:rPr lang="en-US" sz="1600" kern="1200" dirty="0"/>
            <a:t> </a:t>
          </a:r>
        </a:p>
      </dsp:txBody>
      <dsp:txXfrm>
        <a:off x="7102858" y="607334"/>
        <a:ext cx="1797918" cy="2589253"/>
      </dsp:txXfrm>
    </dsp:sp>
    <dsp:sp modelId="{729A0BF9-ED04-4C33-A294-09569116BE3C}">
      <dsp:nvSpPr>
        <dsp:cNvPr id="0" name=""/>
        <dsp:cNvSpPr/>
      </dsp:nvSpPr>
      <dsp:spPr>
        <a:xfrm rot="86469">
          <a:off x="8826504" y="49759"/>
          <a:ext cx="608193" cy="45276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8826525" y="138604"/>
        <a:ext cx="472364" cy="271658"/>
      </dsp:txXfrm>
    </dsp:sp>
    <dsp:sp modelId="{14E9400B-DED0-483F-96E7-A473D1EF57EF}">
      <dsp:nvSpPr>
        <dsp:cNvPr id="0" name=""/>
        <dsp:cNvSpPr/>
      </dsp:nvSpPr>
      <dsp:spPr>
        <a:xfrm>
          <a:off x="9686979" y="0"/>
          <a:ext cx="1818846" cy="93905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6096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Сравнение методов</a:t>
          </a:r>
          <a:endParaRPr lang="en-US" sz="1600" kern="1200" dirty="0"/>
        </a:p>
      </dsp:txBody>
      <dsp:txXfrm>
        <a:off x="9686979" y="0"/>
        <a:ext cx="1818846" cy="626036"/>
      </dsp:txXfrm>
    </dsp:sp>
    <dsp:sp modelId="{C51F7A4D-F490-49EC-A3A2-C2AE53AB874F}">
      <dsp:nvSpPr>
        <dsp:cNvPr id="0" name=""/>
        <dsp:cNvSpPr/>
      </dsp:nvSpPr>
      <dsp:spPr>
        <a:xfrm>
          <a:off x="10059150" y="626036"/>
          <a:ext cx="1818846" cy="255184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TF-IDF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BM25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Doc2Vec</a:t>
          </a:r>
        </a:p>
      </dsp:txBody>
      <dsp:txXfrm>
        <a:off x="10112422" y="679308"/>
        <a:ext cx="1712302" cy="24453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630E40-C472-4BF3-9D8B-143897267A2A}" type="datetimeFigureOut">
              <a:rPr lang="en-US" smtClean="0"/>
              <a:t>7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637794-A719-48DE-B0C8-B4218F5CE5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48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DA26F-85FC-A83F-2683-7AEB758C2D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503685-AC2C-14F1-BD9B-17F4019920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893684-B807-CC1B-5B7C-A976D40C6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4F242-8B97-4E06-ACD6-81CC4BA04AA0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095871-9F91-50E9-023D-1C50E82BC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081993-6377-2272-5002-35177CBC7F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48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F3451-0AF5-8AE6-BFE7-0A558C0FB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E3EA07-5B29-A820-43C9-60973F5EC5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D5A09E-1047-BE91-6A6A-45DA82BAF0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36D87-2378-4DB2-9DF2-554A99AD5430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07B1A5-0F13-9980-2B41-5854B30F6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3E247C-6EAC-B10D-3654-604E734A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770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07A8AD6-9CCC-ADEC-46C0-4ACF1D88D5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C5D855-C951-02DE-9A21-B6A998ED0B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9F63C-5A27-67B0-7A45-567CDB6BD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2D4AF-C731-4C9C-B408-A28FF30E8974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435F3-6FE5-49EA-B95C-EB64E472C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015AA-E833-18A4-9491-A8C67EA04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267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639AA-CA14-905F-E91B-5D5C4C216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3C0097-111D-3D43-D80A-05F45757F1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D68B7A-E699-8CEF-BD47-C015D628E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36A45-645F-4A9A-8E33-AF61F467432B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F273C1-2065-A924-4378-8F61AAD3E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81440B-1217-7C7E-4065-52298ED01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344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F058D-B6F5-64AD-F2B0-94D65DAB2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821313-1EDD-87EA-E686-FB79D72536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ED25BA-D07A-1F43-2E25-C758281EC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8C0AF-916A-4FEA-82B8-D2FBB261E2C8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3DF84F-B991-3353-5F5C-2ACA585E9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F8CF44-0FF8-1240-E13A-0CC9967B9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721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EF9A1-D7A8-F794-C942-79F4BB39F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C0E7A-9D8C-0F8C-53E3-23C2E53140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D304BE-0732-2BF1-215B-60C9CE83C4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24FBDF-42CF-04D9-D48C-1E36F8870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0BFC1-DD62-498B-A453-623B2157A41D}" type="datetime1">
              <a:rPr lang="en-US" smtClean="0"/>
              <a:t>7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BC6949-ED6B-D161-70CC-706088FB0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1ABC9-2327-E11C-9A7E-3643162F2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38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F925F-9616-C91A-ECF4-6F85CC371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0CB386-DF61-FDF1-13E0-B6BAAF7439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4AAF7-C1E0-5CF6-E020-D113351A0E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CC9620-03BA-7BCD-9E2C-F65A117372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93C3ED-FDF2-5D14-7064-9C565F6BE1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3D6286-4E12-BAF4-22CE-15500C4E9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6D75C-E94C-40BA-ABD2-2C393FDDE2D4}" type="datetime1">
              <a:rPr lang="en-US" smtClean="0"/>
              <a:t>7/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2087BA-33CF-C5E3-8453-D263A3C9D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021D28-357B-227C-1E1B-C5E9620F5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06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46C5A3-C07F-B8E7-CA08-AA9217279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32391D-4F2E-66A5-EDF7-2E96E1741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5D4AC-1910-4F38-A665-27B78586DE7F}" type="datetime1">
              <a:rPr lang="en-US" smtClean="0"/>
              <a:t>7/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4B6904-9237-7908-190D-2C7C445EF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D8A364-2956-9CA3-1FBD-278513B1B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44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A3C0F7-BD4C-EB5F-B59E-B74B4AF4A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CB612-827A-4EE8-B6BD-992BDC2A6DC9}" type="datetime1">
              <a:rPr lang="en-US" smtClean="0"/>
              <a:t>7/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1B4D33-3A83-209E-FC92-41373E790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063EE4-61DC-124F-2F05-96E8EE75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09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5AA5E-A68C-B13E-5AE0-B98960FA82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8FD15-6777-15FC-1A8C-7367B75A59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8FA458-0640-95E9-EA3C-D3DDFCBA23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25BB13-54EA-3521-CA70-FD1AA502A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DD637-D2FE-409B-AAA1-F3EE197ACE82}" type="datetime1">
              <a:rPr lang="en-US" smtClean="0"/>
              <a:t>7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E5535D-4EFD-11EF-5B58-4C39C1A6B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8B4E68-7D7C-2857-A8AC-7A617180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256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CE67-8B04-3524-8A47-AB1CA0F1E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2ABA2CC-2DC9-5407-8B8B-D0ADBE0E1D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630C51-358C-F8E2-946B-B48D4DEB09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7B5150-D574-F6ED-3128-771286C6C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B2027-9D16-418E-8222-3434444C8184}" type="datetime1">
              <a:rPr lang="en-US" smtClean="0"/>
              <a:t>7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B6DD31-E9B3-C15E-DE13-0C28C6953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3F24ED-FDC7-A2CE-7AAF-3F32FEA58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49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2BF2F86-4CE9-0C67-5BCB-56304E3C9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FE78F-2539-B872-8D1A-057EDA8082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C37D9C-2D38-E1DE-A720-090AE04032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EAEE5-7783-475C-AED7-E5ECB583C59B}" type="datetime1">
              <a:rPr lang="en-US" smtClean="0"/>
              <a:t>7/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B8F03-9234-DEB1-59FE-5A34DEB54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9E44C-1166-3747-1974-63D56E7A71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1F7D2-D52F-44D4-8B60-D95A9E573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54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1.bin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oleObject" Target="../embeddings/oleObject3.bin"/><Relationship Id="rId4" Type="http://schemas.openxmlformats.org/officeDocument/2006/relationships/diagramQuickStyle" Target="../diagrams/quickStyle1.xml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4A8A8A6-5E86-7A68-FB48-A4EE1CA45D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20144"/>
            <a:ext cx="9144000" cy="2166330"/>
          </a:xfrm>
        </p:spPr>
        <p:txBody>
          <a:bodyPr>
            <a:normAutofit fontScale="90000"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MU Sans Serif" panose="02000603000000000000" pitchFamily="2" charset="0"/>
                <a:cs typeface="Times New Roman" panose="02020603050405020304" pitchFamily="18" charset="0"/>
              </a:rPr>
              <a:t>Семантический поиск по документам с применением технологии машинного обучения</a:t>
            </a:r>
            <a:endParaRPr lang="en-US" b="1" dirty="0">
              <a:latin typeface="Times New Roman" panose="02020603050405020304" pitchFamily="18" charset="0"/>
              <a:ea typeface="CMU Sans Serif" panose="02000603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2D77380C-5930-A41F-C798-FBD4FAEEA0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479617"/>
            <a:ext cx="9144000" cy="165576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ru-RU" sz="2800" dirty="0">
                <a:latin typeface="Times New Roman" panose="02020603050405020304" pitchFamily="18" charset="0"/>
                <a:ea typeface="CMU Sans Serif" panose="02000603000000000000" pitchFamily="2" charset="0"/>
                <a:cs typeface="Times New Roman" panose="02020603050405020304" pitchFamily="18" charset="0"/>
              </a:rPr>
              <a:t>Студент: Одинцов Евгений Владимирович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ru-RU" sz="2800" dirty="0">
                <a:latin typeface="Times New Roman" panose="02020603050405020304" pitchFamily="18" charset="0"/>
                <a:ea typeface="CMU Sans Serif" panose="02000603000000000000" pitchFamily="2" charset="0"/>
                <a:cs typeface="Times New Roman" panose="02020603050405020304" pitchFamily="18" charset="0"/>
              </a:rPr>
              <a:t>	Группа: ИУ7-63БВ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ru-RU" sz="2800" dirty="0">
                <a:latin typeface="Times New Roman" panose="02020603050405020304" pitchFamily="18" charset="0"/>
                <a:ea typeface="CMU Sans Serif" panose="02000603000000000000" pitchFamily="2" charset="0"/>
                <a:cs typeface="Times New Roman" panose="02020603050405020304" pitchFamily="18" charset="0"/>
              </a:rPr>
              <a:t>Научный руководитель: Рудаков Игорь Владимирович</a:t>
            </a:r>
            <a:endParaRPr lang="en-US" sz="2800" dirty="0">
              <a:latin typeface="Times New Roman" panose="02020603050405020304" pitchFamily="18" charset="0"/>
              <a:ea typeface="CMU Sans Serif" panose="02000603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1FA294-6929-F87B-ECCC-E0BEBB273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</a:t>
            </a:fld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2606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02BB9-F29C-8457-1C55-24BAD35C5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0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6A947D-7E30-DAC8-59AC-AC8451B368D8}"/>
              </a:ext>
            </a:extLst>
          </p:cNvPr>
          <p:cNvSpPr txBox="1"/>
          <p:nvPr/>
        </p:nvSpPr>
        <p:spPr>
          <a:xfrm>
            <a:off x="1240823" y="2441946"/>
            <a:ext cx="3658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изуализация алгоритма </a:t>
            </a:r>
            <a:r>
              <a:rPr lang="en-US" b="1" dirty="0" err="1"/>
              <a:t>TextRank</a:t>
            </a:r>
            <a:endParaRPr lang="en-US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E22B1D-A486-FB40-2A96-7FFBE6E79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75" y="2788484"/>
            <a:ext cx="5807270" cy="10329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CE0F174-AFAA-60D2-768A-BEEEA8AAD8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7417" y="2633947"/>
            <a:ext cx="4206383" cy="29165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DDACA6E-95B5-EA65-E1CC-CD4F2CDE68A6}"/>
              </a:ext>
            </a:extLst>
          </p:cNvPr>
          <p:cNvSpPr txBox="1"/>
          <p:nvPr/>
        </p:nvSpPr>
        <p:spPr>
          <a:xfrm>
            <a:off x="1429901" y="3860118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F360EF-716E-89B5-371E-CC1C20ECA92A}"/>
              </a:ext>
            </a:extLst>
          </p:cNvPr>
          <p:cNvSpPr txBox="1"/>
          <p:nvPr/>
        </p:nvSpPr>
        <p:spPr>
          <a:xfrm>
            <a:off x="7235420" y="2165360"/>
            <a:ext cx="4206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атрица семантической схожести</a:t>
            </a:r>
          </a:p>
          <a:p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924E5AC-1A84-5BF8-5BB7-B336A42624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4674" y="5648624"/>
            <a:ext cx="4267074" cy="30479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E4AE169-A2DA-21B4-59B3-270A2BD83DBC}"/>
              </a:ext>
            </a:extLst>
          </p:cNvPr>
          <p:cNvSpPr txBox="1"/>
          <p:nvPr/>
        </p:nvSpPr>
        <p:spPr>
          <a:xfrm>
            <a:off x="4035980" y="-98042"/>
            <a:ext cx="412003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Алгоритм </a:t>
            </a:r>
            <a:r>
              <a:rPr lang="ru-RU" sz="2800" b="1" dirty="0" err="1"/>
              <a:t>суммаризации</a:t>
            </a:r>
            <a:endParaRPr lang="ru-RU" sz="2800" b="1" dirty="0"/>
          </a:p>
          <a:p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5F8790D-4299-04B8-C460-D6D7787C62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440" y="4614021"/>
            <a:ext cx="3145041" cy="152968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57C3899-96F4-8C0D-904D-746478685D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4245" y="4614021"/>
            <a:ext cx="3400678" cy="19197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DC6142-EC57-DD4D-C39C-74B40F9F4F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8913" y="394623"/>
            <a:ext cx="9655124" cy="1601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6B4F999-A4C1-633A-17C4-46D89F3CDC51}"/>
              </a:ext>
            </a:extLst>
          </p:cNvPr>
          <p:cNvSpPr txBox="1"/>
          <p:nvPr/>
        </p:nvSpPr>
        <p:spPr>
          <a:xfrm>
            <a:off x="6776687" y="6259810"/>
            <a:ext cx="4063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📋Топ-</a:t>
            </a:r>
            <a:r>
              <a:rPr lang="en-US" sz="1200" b="1" dirty="0"/>
              <a:t>N</a:t>
            </a:r>
            <a:r>
              <a:rPr lang="ru-RU" sz="1200" b="1" dirty="0"/>
              <a:t> предложений с наивысшими оценками выбираются для итоговой выжимки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5601459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9FEE35-CFBB-4D39-1E07-FA605615A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1</a:t>
            </a:fld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3916BF-460D-FB02-4025-8BC7151D83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487" y="1066799"/>
            <a:ext cx="3770143" cy="49081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D348156-2EEB-2818-6B7D-065EB3CBAED7}"/>
              </a:ext>
            </a:extLst>
          </p:cNvPr>
          <p:cNvSpPr txBox="1"/>
          <p:nvPr/>
        </p:nvSpPr>
        <p:spPr>
          <a:xfrm>
            <a:off x="2743200" y="250707"/>
            <a:ext cx="6903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Структура программного обеспечения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6066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0699FB-E7F6-3083-6971-83E49D90B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2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560576-72E7-DC31-E468-765ACB6DCDB3}"/>
              </a:ext>
            </a:extLst>
          </p:cNvPr>
          <p:cNvSpPr txBox="1"/>
          <p:nvPr/>
        </p:nvSpPr>
        <p:spPr>
          <a:xfrm>
            <a:off x="2631878" y="66389"/>
            <a:ext cx="6928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Исследование разработанного метода</a:t>
            </a:r>
            <a:endParaRPr lang="en-US" sz="3200"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C93AC81-F117-2523-1050-8D073554FD6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60097687"/>
              </p:ext>
            </p:extLst>
          </p:nvPr>
        </p:nvGraphicFramePr>
        <p:xfrm>
          <a:off x="200891" y="651164"/>
          <a:ext cx="11894127" cy="31778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E9FF38-F98A-1C0C-8509-34D14761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22432"/>
              </p:ext>
            </p:extLst>
          </p:nvPr>
        </p:nvGraphicFramePr>
        <p:xfrm>
          <a:off x="5861050" y="328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1050" y="3286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0C957-F8BD-C424-5481-46C3978A0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01870"/>
              </p:ext>
            </p:extLst>
          </p:nvPr>
        </p:nvGraphicFramePr>
        <p:xfrm>
          <a:off x="5461000" y="327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000" y="3276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977201-726F-E7BC-0ADF-430448CE6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85725"/>
              </p:ext>
            </p:extLst>
          </p:nvPr>
        </p:nvGraphicFramePr>
        <p:xfrm>
          <a:off x="5461000" y="327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000" y="3276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13C7007-BE69-A59F-C280-0C0C60576876}"/>
              </a:ext>
            </a:extLst>
          </p:cNvPr>
          <p:cNvSpPr txBox="1"/>
          <p:nvPr/>
        </p:nvSpPr>
        <p:spPr>
          <a:xfrm>
            <a:off x="232641" y="3953589"/>
            <a:ext cx="109282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MAP (</a:t>
            </a:r>
            <a:r>
              <a:rPr lang="ru-RU" b="1" dirty="0" err="1"/>
              <a:t>Mean</a:t>
            </a:r>
            <a:r>
              <a:rPr lang="ru-RU" b="1" dirty="0"/>
              <a:t> </a:t>
            </a:r>
            <a:r>
              <a:rPr lang="ru-RU" b="1" dirty="0" err="1"/>
              <a:t>Average</a:t>
            </a:r>
            <a:r>
              <a:rPr lang="ru-RU" b="1" dirty="0"/>
              <a:t> Precision)</a:t>
            </a:r>
            <a:r>
              <a:rPr lang="ru-RU" dirty="0"/>
              <a:t> - усредненная точность по всем запросам. Для каждого запроса вычисляется средняя точность на каждой позиции, где найден релевантный документ, затем усредняется по всем запросам.</a:t>
            </a:r>
            <a:endParaRPr lang="en-US" dirty="0"/>
          </a:p>
          <a:p>
            <a:r>
              <a:rPr lang="ru-RU" b="1" dirty="0"/>
              <a:t>MRR (</a:t>
            </a:r>
            <a:r>
              <a:rPr lang="ru-RU" b="1" dirty="0" err="1"/>
              <a:t>Mean</a:t>
            </a:r>
            <a:r>
              <a:rPr lang="ru-RU" b="1" dirty="0"/>
              <a:t> </a:t>
            </a:r>
            <a:r>
              <a:rPr lang="ru-RU" b="1" dirty="0" err="1"/>
              <a:t>Reciprocal</a:t>
            </a:r>
            <a:r>
              <a:rPr lang="ru-RU" b="1" dirty="0"/>
              <a:t> </a:t>
            </a:r>
            <a:r>
              <a:rPr lang="ru-RU" b="1" dirty="0" err="1"/>
              <a:t>Rank</a:t>
            </a:r>
            <a:r>
              <a:rPr lang="ru-RU" b="1" dirty="0"/>
              <a:t>)</a:t>
            </a:r>
            <a:r>
              <a:rPr lang="ru-RU" dirty="0"/>
              <a:t> - средний обратный ранг первого релевантного документа. Если первый релевантный документ на позиции 3, то RR = 1/3.</a:t>
            </a:r>
            <a:endParaRPr lang="en-US" dirty="0"/>
          </a:p>
          <a:p>
            <a:r>
              <a:rPr lang="ru-RU" b="1" dirty="0"/>
              <a:t>Precision@10</a:t>
            </a:r>
            <a:r>
              <a:rPr lang="ru-RU" dirty="0"/>
              <a:t> (точность на позиции 10) показывает, какая доля из первых 10 найденных документов действительно релевантна запросу.</a:t>
            </a:r>
          </a:p>
          <a:p>
            <a:r>
              <a:rPr lang="ru-RU" b="1" dirty="0"/>
              <a:t>Recall@10</a:t>
            </a:r>
            <a:r>
              <a:rPr lang="ru-RU" dirty="0"/>
              <a:t> (полнота на позиции 10) показывает, какая доля от всех релевантных документов в корпусе была найдена в первых 10 результатах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738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435E57-C8D3-2E48-4D48-B02E131F8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3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551A9D-AF1F-A0A9-A5E3-ADA0881C2408}"/>
              </a:ext>
            </a:extLst>
          </p:cNvPr>
          <p:cNvSpPr txBox="1"/>
          <p:nvPr/>
        </p:nvSpPr>
        <p:spPr>
          <a:xfrm>
            <a:off x="2854856" y="-83125"/>
            <a:ext cx="64822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Результаты сравнительного анализа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2DB7EA-5561-FC3D-2FDE-9160E4A26A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52158"/>
            <a:ext cx="12192000" cy="535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1461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446DE3-176A-58BA-1BCD-BD1EEBDCE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4</a:t>
            </a:fld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D54710-3DD9-CD75-6E99-3E77E3B1D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720" y="0"/>
            <a:ext cx="98765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4233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2DDEAB-62C8-A718-89BF-0BDBD27C7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5</a:t>
            </a:fld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DE469B-FD59-13A5-2300-1DC45321E1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886" y="0"/>
            <a:ext cx="977022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022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D19E91-1288-D51A-A49F-5ED3E2BB8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16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481C600-896F-A00C-8BAA-D2C1CBF617B6}"/>
              </a:ext>
            </a:extLst>
          </p:cNvPr>
          <p:cNvSpPr txBox="1"/>
          <p:nvPr/>
        </p:nvSpPr>
        <p:spPr>
          <a:xfrm>
            <a:off x="3081585" y="0"/>
            <a:ext cx="6028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Заключение и результаты работы</a:t>
            </a:r>
            <a:endParaRPr lang="en-US"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119A9B-F7C1-A326-535F-013885024D4A}"/>
              </a:ext>
            </a:extLst>
          </p:cNvPr>
          <p:cNvSpPr txBox="1"/>
          <p:nvPr/>
        </p:nvSpPr>
        <p:spPr>
          <a:xfrm>
            <a:off x="234950" y="754984"/>
            <a:ext cx="71674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остигнутые результаты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✅ Разработана система семантического поиска на основе Doc2V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✅ Реализована поддержка форматов PDF, DOCX, DO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✅ Создан модуль автоматической </a:t>
            </a:r>
            <a:r>
              <a:rPr lang="ru-RU" dirty="0" err="1"/>
              <a:t>суммаризации</a:t>
            </a:r>
            <a:r>
              <a:rPr lang="ru-RU" dirty="0"/>
              <a:t> документ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✅ Разработаны графический и командный интерфейсы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2BD08B-6803-9D4A-2583-77CF1963943C}"/>
              </a:ext>
            </a:extLst>
          </p:cNvPr>
          <p:cNvSpPr txBox="1"/>
          <p:nvPr/>
        </p:nvSpPr>
        <p:spPr>
          <a:xfrm>
            <a:off x="2247899" y="2402521"/>
            <a:ext cx="651434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Ключевые показатели</a:t>
            </a:r>
            <a:r>
              <a:rPr lang="en-US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📈 +50%</a:t>
            </a:r>
            <a:r>
              <a:rPr lang="ru-RU" dirty="0"/>
              <a:t> превосходство над TF-IDF по точности поиска (MAP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🏹 +34%</a:t>
            </a:r>
            <a:r>
              <a:rPr lang="ru-RU" dirty="0"/>
              <a:t> превосходство над BM25 по качеству результат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⚡ 23 мс</a:t>
            </a:r>
            <a:r>
              <a:rPr lang="ru-RU" dirty="0"/>
              <a:t> среднее время выполнения запрос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📂 116</a:t>
            </a:r>
            <a:r>
              <a:rPr lang="ru-RU" dirty="0"/>
              <a:t> документов успешно обработано в тестовом корпусе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33ED16-81A3-A1E5-C93A-5F786886AA5A}"/>
              </a:ext>
            </a:extLst>
          </p:cNvPr>
          <p:cNvSpPr txBox="1"/>
          <p:nvPr/>
        </p:nvSpPr>
        <p:spPr>
          <a:xfrm>
            <a:off x="5219323" y="4050058"/>
            <a:ext cx="587981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Практическая значимость</a:t>
            </a:r>
            <a:r>
              <a:rPr lang="en-US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🏢 </a:t>
            </a:r>
            <a:r>
              <a:rPr lang="ru-RU" dirty="0"/>
              <a:t>Корпоративные системы управления документами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🔬 </a:t>
            </a:r>
            <a:r>
              <a:rPr lang="ru-RU" dirty="0"/>
              <a:t>Научные библиотеки и репозитории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⚖️ </a:t>
            </a:r>
            <a:r>
              <a:rPr lang="ru-RU" dirty="0"/>
              <a:t>Юридические информационные системы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📚 </a:t>
            </a:r>
            <a:r>
              <a:rPr lang="ru-RU" dirty="0"/>
              <a:t>Образовательные платформы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D91CD7-03C8-1116-8360-EA159A0D4078}"/>
              </a:ext>
            </a:extLst>
          </p:cNvPr>
          <p:cNvSpPr txBox="1"/>
          <p:nvPr/>
        </p:nvSpPr>
        <p:spPr>
          <a:xfrm>
            <a:off x="330201" y="4625688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Разработанная система обеспечивает эффективное решение задачи семантического поиска, существенно превосходя классические методы при сохранении приемлемой производительности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055867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889F4A-F0C1-FDA7-10F2-0B0E9F644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9167" y="31513"/>
            <a:ext cx="3932237" cy="559992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и задачи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4503BC-4965-7719-287E-EDD9C908A781}"/>
              </a:ext>
            </a:extLst>
          </p:cNvPr>
          <p:cNvSpPr txBox="1"/>
          <p:nvPr/>
        </p:nvSpPr>
        <p:spPr>
          <a:xfrm>
            <a:off x="741219" y="748146"/>
            <a:ext cx="100930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ru-RU" b="1" dirty="0"/>
              <a:t>Цель </a:t>
            </a:r>
            <a:r>
              <a:rPr lang="ru-RU" dirty="0"/>
              <a:t>работы – разработка метода,  позволяющего:</a:t>
            </a:r>
          </a:p>
          <a:p>
            <a:pPr marL="342900" indent="-342900">
              <a:buAutoNum type="arabicParenR"/>
            </a:pPr>
            <a:r>
              <a:rPr lang="ru-RU" dirty="0"/>
              <a:t>выполнять семантический поиск по документам,</a:t>
            </a:r>
          </a:p>
          <a:p>
            <a:pPr marL="342900" indent="-342900">
              <a:buAutoNum type="arabicParenR"/>
            </a:pPr>
            <a:r>
              <a:rPr lang="ru-RU" dirty="0"/>
              <a:t>создавать </a:t>
            </a:r>
            <a:r>
              <a:rPr lang="ru-RU" dirty="0" err="1"/>
              <a:t>суммаризацию</a:t>
            </a:r>
            <a:r>
              <a:rPr lang="ru-RU" dirty="0"/>
              <a:t> («выжимку») из заданного файла.</a:t>
            </a:r>
          </a:p>
          <a:p>
            <a:endParaRPr lang="ru-RU" dirty="0"/>
          </a:p>
          <a:p>
            <a:endParaRPr lang="en-US" dirty="0"/>
          </a:p>
          <a:p>
            <a:r>
              <a:rPr lang="ru-RU" b="1" dirty="0"/>
              <a:t>Задачи: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вести анализ предметной области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изучить существующие методы информационного поиска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разработать метод извлечения и обработки текста, а также метод информационного поиска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реализовать разработанный метод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овести исследование эффективности реализованного метода.</a:t>
            </a:r>
          </a:p>
          <a:p>
            <a:endParaRPr lang="en-US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55F75E8-9B55-3585-C977-D7918F21F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2</a:t>
            </a:fld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440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63FC10F-24ED-38BF-3522-D678E84EB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96982"/>
            <a:ext cx="10515600" cy="47798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Актуальность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CD89275-A862-B06B-A6EF-D3F84FFA3D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8106498" y="692509"/>
            <a:ext cx="3318163" cy="3489541"/>
          </a:xfrm>
        </p:spPr>
        <p:txBody>
          <a:bodyPr>
            <a:normAutofit fontScale="92500"/>
          </a:bodyPr>
          <a:lstStyle/>
          <a:p>
            <a:r>
              <a:rPr lang="ru-RU" b="0" dirty="0"/>
              <a:t>Проблем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b="0" dirty="0"/>
              <a:t>отсутствие понимания синонимов 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b="0" dirty="0"/>
              <a:t>игнорирование контекста 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b="0" dirty="0"/>
              <a:t>языковые барьеры 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b="0" dirty="0"/>
              <a:t>точное соответствие слов ❌</a:t>
            </a:r>
            <a:endParaRPr lang="en-US" b="0" dirty="0"/>
          </a:p>
        </p:txBody>
      </p:sp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637943CA-0C37-E6FD-D170-C1EC91DD509A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18" y="692509"/>
            <a:ext cx="3684588" cy="3684588"/>
          </a:xfr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33976C2-F4F9-731F-D26F-C082A6F8E116}"/>
              </a:ext>
            </a:extLst>
          </p:cNvPr>
          <p:cNvSpPr txBox="1"/>
          <p:nvPr/>
        </p:nvSpPr>
        <p:spPr>
          <a:xfrm>
            <a:off x="839788" y="4377097"/>
            <a:ext cx="4184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Рост объема документов 40% ежегодно</a:t>
            </a:r>
            <a:endParaRPr lang="en-US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D04DBAC-7BAF-8C92-EBF9-5B470E4A2A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7171" y="1365716"/>
            <a:ext cx="2143125" cy="2143125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CAC5A7A0-520C-BA4D-2005-F3746B561F7A}"/>
              </a:ext>
            </a:extLst>
          </p:cNvPr>
          <p:cNvSpPr/>
          <p:nvPr/>
        </p:nvSpPr>
        <p:spPr>
          <a:xfrm>
            <a:off x="3778827" y="4972802"/>
            <a:ext cx="5022273" cy="139930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/>
              <a:t>Необходимы интеллектуальные системы поиска, понимающие смысл документов</a:t>
            </a:r>
            <a:endParaRPr lang="en-US" sz="24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A9E6DFA-A1AC-4A18-B4B3-C253623B38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5594" y="4654147"/>
            <a:ext cx="2036618" cy="2036618"/>
          </a:xfrm>
          <a:prstGeom prst="rect">
            <a:avLst/>
          </a:prstGeom>
        </p:spPr>
      </p:pic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6D1E0ADB-A416-B04C-1C56-D11089714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3273" y="6372111"/>
            <a:ext cx="2743200" cy="365125"/>
          </a:xfrm>
        </p:spPr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3</a:t>
            </a:fld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4590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B5401B-DCB8-581A-665F-8B95617B3EDC}"/>
              </a:ext>
            </a:extLst>
          </p:cNvPr>
          <p:cNvSpPr txBox="1"/>
          <p:nvPr/>
        </p:nvSpPr>
        <p:spPr>
          <a:xfrm>
            <a:off x="3787419" y="-249382"/>
            <a:ext cx="461716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ru-RU" sz="3200" b="1" dirty="0"/>
              <a:t>Существующие решения</a:t>
            </a:r>
            <a:endParaRPr lang="en-US" sz="3200" b="1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330778A-3304-4041-AA9B-EB50F39C6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8440637"/>
              </p:ext>
            </p:extLst>
          </p:nvPr>
        </p:nvGraphicFramePr>
        <p:xfrm>
          <a:off x="240144" y="612392"/>
          <a:ext cx="11730183" cy="6017827"/>
        </p:xfrm>
        <a:graphic>
          <a:graphicData uri="http://schemas.openxmlformats.org/drawingml/2006/table">
            <a:tbl>
              <a:tblPr firstRow="1" lastRow="1">
                <a:tableStyleId>{5C22544A-7EE6-4342-B048-85BDC9FD1C3A}</a:tableStyleId>
              </a:tblPr>
              <a:tblGrid>
                <a:gridCol w="1583742">
                  <a:extLst>
                    <a:ext uri="{9D8B030D-6E8A-4147-A177-3AD203B41FA5}">
                      <a16:colId xmlns:a16="http://schemas.microsoft.com/office/drawing/2014/main" val="3849038054"/>
                    </a:ext>
                  </a:extLst>
                </a:gridCol>
                <a:gridCol w="2969515">
                  <a:extLst>
                    <a:ext uri="{9D8B030D-6E8A-4147-A177-3AD203B41FA5}">
                      <a16:colId xmlns:a16="http://schemas.microsoft.com/office/drawing/2014/main" val="353626043"/>
                    </a:ext>
                  </a:extLst>
                </a:gridCol>
                <a:gridCol w="2926582">
                  <a:extLst>
                    <a:ext uri="{9D8B030D-6E8A-4147-A177-3AD203B41FA5}">
                      <a16:colId xmlns:a16="http://schemas.microsoft.com/office/drawing/2014/main" val="2151712329"/>
                    </a:ext>
                  </a:extLst>
                </a:gridCol>
                <a:gridCol w="4250344">
                  <a:extLst>
                    <a:ext uri="{9D8B030D-6E8A-4147-A177-3AD203B41FA5}">
                      <a16:colId xmlns:a16="http://schemas.microsoft.com/office/drawing/2014/main" val="2552065121"/>
                    </a:ext>
                  </a:extLst>
                </a:gridCol>
              </a:tblGrid>
              <a:tr h="1209481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Метод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Принцип работы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Преимущества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достатки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0430594"/>
                  </a:ext>
                </a:extLst>
              </a:tr>
              <a:tr h="134720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F-ID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татистический анализ терминов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Простота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Скорость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Точное совпадение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9504308"/>
                  </a:ext>
                </a:extLst>
              </a:tr>
              <a:tr h="123998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M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Вероятностная модель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Учет длины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Лучше </a:t>
                      </a:r>
                      <a:r>
                        <a:rPr lang="en-US" dirty="0"/>
                        <a:t>TF-ID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Нет контекста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Сложность настройки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6011922"/>
                  </a:ext>
                </a:extLst>
              </a:tr>
              <a:tr h="110918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S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ингулярное разложение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C</a:t>
                      </a:r>
                      <a:r>
                        <a:rPr lang="ru-RU" dirty="0" err="1"/>
                        <a:t>емантика</a:t>
                      </a:r>
                      <a:endParaRPr lang="ru-RU" dirty="0"/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Снижение размерности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Вычислительная сложность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Потеря информации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7263670"/>
                  </a:ext>
                </a:extLst>
              </a:tr>
              <a:tr h="111197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oc2Ve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ейросетевое обучение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Семантика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Контекст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Многоязычность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Время обучения</a:t>
                      </a:r>
                    </a:p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ru-RU" dirty="0"/>
                        <a:t>Требования к данным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3669936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1C6EB9-8103-0A0E-8BCF-527F345CA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0927" y="6265094"/>
            <a:ext cx="2743200" cy="365125"/>
          </a:xfrm>
        </p:spPr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4</a:t>
            </a:fld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361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CB8F4E0-97A4-5232-1F69-FB64383A9504}"/>
              </a:ext>
            </a:extLst>
          </p:cNvPr>
          <p:cNvSpPr txBox="1"/>
          <p:nvPr/>
        </p:nvSpPr>
        <p:spPr>
          <a:xfrm>
            <a:off x="4344365" y="0"/>
            <a:ext cx="3503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Постановка задачи</a:t>
            </a:r>
            <a:endParaRPr lang="en-US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2C0F37-8C9E-32BD-30F7-DB2E2BE93EB5}"/>
              </a:ext>
            </a:extLst>
          </p:cNvPr>
          <p:cNvSpPr txBox="1"/>
          <p:nvPr/>
        </p:nvSpPr>
        <p:spPr>
          <a:xfrm>
            <a:off x="1004455" y="4599709"/>
            <a:ext cx="45442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граничения на входные данные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окументы в формате </a:t>
            </a:r>
            <a:r>
              <a:rPr lang="en-US" b="1" dirty="0"/>
              <a:t>PDF, DOCX, DO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бъем файла до</a:t>
            </a:r>
            <a:r>
              <a:rPr lang="en-US" dirty="0"/>
              <a:t> </a:t>
            </a:r>
            <a:r>
              <a:rPr lang="en-US" b="1" dirty="0"/>
              <a:t>100 </a:t>
            </a:r>
            <a:r>
              <a:rPr lang="ru-RU" dirty="0"/>
              <a:t>МБ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лина текста от </a:t>
            </a:r>
            <a:r>
              <a:rPr lang="ru-RU" b="1" dirty="0"/>
              <a:t>100 </a:t>
            </a:r>
            <a:r>
              <a:rPr lang="ru-RU" dirty="0"/>
              <a:t>символов</a:t>
            </a:r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1AE2C40-4DD1-CDCB-A6E8-B6219B6809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1759" y="735250"/>
            <a:ext cx="7251746" cy="5387500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DCAA9CD-F9E8-8A4D-34A2-DA08EAF77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5</a:t>
            </a:fld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1145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A1267D1-FE9C-6B7F-78A5-029258648926}"/>
              </a:ext>
            </a:extLst>
          </p:cNvPr>
          <p:cNvSpPr txBox="1"/>
          <p:nvPr/>
        </p:nvSpPr>
        <p:spPr>
          <a:xfrm>
            <a:off x="3350536" y="0"/>
            <a:ext cx="5490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Метод семантического поиска</a:t>
            </a:r>
            <a:endParaRPr lang="en-US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F683AB-97C4-F2E6-A12B-85AF49CF0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t>6</a:t>
            </a:fld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EA002E1-58B0-3DAE-4CC3-2F3C71A747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572" y="758108"/>
            <a:ext cx="11138497" cy="605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393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6EC2D3-DC35-D2DC-319D-FAC0CBC61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pPr/>
              <a:t>7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DB5FC4-C435-D154-15CD-C5B7DA935A42}"/>
              </a:ext>
            </a:extLst>
          </p:cNvPr>
          <p:cNvSpPr txBox="1"/>
          <p:nvPr/>
        </p:nvSpPr>
        <p:spPr>
          <a:xfrm>
            <a:off x="2896622" y="-30685"/>
            <a:ext cx="80516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Алгоритм предобработки документов</a:t>
            </a:r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F49A18-43AE-2A47-B39C-917AF1FAFF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751" y="466406"/>
            <a:ext cx="8536171" cy="13685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3793AF-8C9D-812F-4828-604BBDB9FC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94" y="1834994"/>
            <a:ext cx="4437724" cy="3936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A79B00-5AEE-78E7-E46B-37A9950408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194" y="2228612"/>
            <a:ext cx="4134586" cy="48642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AFBE21-0461-22B8-19E2-AA1DBA2003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94" y="2715034"/>
            <a:ext cx="4134586" cy="5006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7182BDB-C58A-9A80-2210-94A47F57F2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194" y="3154171"/>
            <a:ext cx="4134586" cy="5496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A8B10C4-B98E-7EDD-85C4-D0B7214963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194" y="3726458"/>
            <a:ext cx="4081566" cy="4689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D96D219-FEDF-6029-BC65-E6117CDC2D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0194" y="4142965"/>
            <a:ext cx="4192246" cy="4552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FC1201-73E8-2560-EB35-43F6A0A6289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0194" y="4540406"/>
            <a:ext cx="4081566" cy="5063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21E9C95-722C-EBAD-10AE-95FB93466F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0194" y="5037320"/>
            <a:ext cx="4081566" cy="5275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315E33E-A8F9-6064-E607-285E65F83E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194" y="5564902"/>
            <a:ext cx="4192247" cy="4791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B948F80-DF44-90BA-6222-6BF1144957F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99448" y="2347716"/>
            <a:ext cx="6316904" cy="3433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052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D06400-D5B8-C912-7838-DC717445D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pPr/>
              <a:t>8</a:t>
            </a:fld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908670-CBC7-14F1-F8E9-C019003A4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610" y="898216"/>
            <a:ext cx="5611423" cy="34127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9671E8-BC5D-C24E-3BEB-C899EE728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891" y="674388"/>
            <a:ext cx="5022597" cy="11839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828E87-5181-B5A6-121A-C9CD263B77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233" y="1968889"/>
            <a:ext cx="4941974" cy="12714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E7F8E5-AD53-D0F0-DA71-659BF01CE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6891" y="3271297"/>
            <a:ext cx="4818608" cy="11911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2260FD5-ACE4-D3D7-C4E8-24C1EA8AFB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890" y="4454180"/>
            <a:ext cx="5578720" cy="8634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032202-26A1-FC67-E764-96D39A8EBF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136" y="5318227"/>
            <a:ext cx="6002958" cy="7161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F90C610-E433-E498-D31C-0FA62F1FE5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6890" y="6025513"/>
            <a:ext cx="5947451" cy="8468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20B3438-DEC7-0870-4519-9D84A678F6B3}"/>
              </a:ext>
            </a:extLst>
          </p:cNvPr>
          <p:cNvSpPr txBox="1"/>
          <p:nvPr/>
        </p:nvSpPr>
        <p:spPr>
          <a:xfrm>
            <a:off x="3071774" y="-155863"/>
            <a:ext cx="6048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Алгоритм семантического поиска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409221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09A906-49C4-5AEF-EBFA-C8A893588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1F7D2-D52F-44D4-8B60-D95A9E573321}" type="slidenum">
              <a:rPr lang="en-US" sz="2000" smtClean="0">
                <a:solidFill>
                  <a:schemeClr val="tx1"/>
                </a:solidFill>
              </a:rPr>
              <a:pPr/>
              <a:t>9</a:t>
            </a:fld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3B9B48-A36C-621F-19E7-D0CC5DA206AA}"/>
              </a:ext>
            </a:extLst>
          </p:cNvPr>
          <p:cNvSpPr txBox="1"/>
          <p:nvPr/>
        </p:nvSpPr>
        <p:spPr>
          <a:xfrm>
            <a:off x="2343178" y="-135012"/>
            <a:ext cx="750564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втоматическая </a:t>
            </a:r>
            <a:r>
              <a:rPr lang="ru-RU" sz="3200" dirty="0" err="1"/>
              <a:t>суммаризация</a:t>
            </a:r>
            <a:endParaRPr lang="ru-RU" sz="3200" dirty="0"/>
          </a:p>
          <a:p>
            <a:pPr algn="ctr"/>
            <a:r>
              <a:rPr lang="en-US" dirty="0"/>
              <a:t>(</a:t>
            </a:r>
            <a:r>
              <a:rPr lang="ru-RU" dirty="0"/>
              <a:t>Экстрактивное создание выжимок с использованием </a:t>
            </a:r>
            <a:r>
              <a:rPr lang="ru-RU" dirty="0" err="1"/>
              <a:t>TextRank</a:t>
            </a:r>
            <a:r>
              <a:rPr lang="ru-RU" dirty="0"/>
              <a:t> + Doc2Vec</a:t>
            </a:r>
            <a:r>
              <a:rPr lang="en-US" dirty="0"/>
              <a:t>)</a:t>
            </a:r>
            <a:endParaRPr lang="ru-RU" sz="3200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B45172-F6CE-976D-977D-7C0CA6316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939" y="1343984"/>
            <a:ext cx="11267755" cy="44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0561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5</TotalTime>
  <Words>517</Words>
  <Application>Microsoft Office PowerPoint</Application>
  <PresentationFormat>Widescreen</PresentationFormat>
  <Paragraphs>12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Equation</vt:lpstr>
      <vt:lpstr>Семантический поиск по документам с применением технологии машинного обучения</vt:lpstr>
      <vt:lpstr>Цель и задачи</vt:lpstr>
      <vt:lpstr>Актуальност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vgeny Odintsoff</dc:creator>
  <cp:lastModifiedBy>Evgeny Odintsoff</cp:lastModifiedBy>
  <cp:revision>10</cp:revision>
  <dcterms:created xsi:type="dcterms:W3CDTF">2025-06-25T10:22:19Z</dcterms:created>
  <dcterms:modified xsi:type="dcterms:W3CDTF">2025-07-01T20:06:04Z</dcterms:modified>
</cp:coreProperties>
</file>